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31"/>
  </p:notesMasterIdLst>
  <p:sldIdLst>
    <p:sldId id="319" r:id="rId3"/>
    <p:sldId id="320" r:id="rId4"/>
    <p:sldId id="259" r:id="rId5"/>
    <p:sldId id="321" r:id="rId6"/>
    <p:sldId id="322" r:id="rId7"/>
    <p:sldId id="323" r:id="rId8"/>
    <p:sldId id="324" r:id="rId9"/>
    <p:sldId id="325" r:id="rId10"/>
    <p:sldId id="326" r:id="rId11"/>
    <p:sldId id="311" r:id="rId12"/>
    <p:sldId id="327" r:id="rId13"/>
    <p:sldId id="279" r:id="rId14"/>
    <p:sldId id="329" r:id="rId15"/>
    <p:sldId id="330" r:id="rId16"/>
    <p:sldId id="331" r:id="rId17"/>
    <p:sldId id="332" r:id="rId18"/>
    <p:sldId id="333" r:id="rId19"/>
    <p:sldId id="334" r:id="rId20"/>
    <p:sldId id="335" r:id="rId21"/>
    <p:sldId id="271" r:id="rId22"/>
    <p:sldId id="336" r:id="rId23"/>
    <p:sldId id="337" r:id="rId24"/>
    <p:sldId id="338" r:id="rId25"/>
    <p:sldId id="339" r:id="rId26"/>
    <p:sldId id="340" r:id="rId27"/>
    <p:sldId id="341" r:id="rId28"/>
    <p:sldId id="342" r:id="rId29"/>
    <p:sldId id="343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051" autoAdjust="0"/>
    <p:restoredTop sz="94660"/>
  </p:normalViewPr>
  <p:slideViewPr>
    <p:cSldViewPr snapToGrid="0">
      <p:cViewPr varScale="1">
        <p:scale>
          <a:sx n="47" d="100"/>
          <a:sy n="47" d="100"/>
        </p:scale>
        <p:origin x="53" y="7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ableStyles" Target="tableStyles.xml"/><Relationship Id="rId8" Type="http://schemas.openxmlformats.org/officeDocument/2006/relationships/slide" Target="slides/slide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75BC5A-9DC4-459E-94AA-8E08B157F966}" type="datetimeFigureOut">
              <a:rPr lang="en-US" smtClean="0"/>
              <a:t>10/30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B4AA035-2190-436C-BA88-FCE882D690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24496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A42D65-FE78-42EF-9ADC-1F067993D1EF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68720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A42D65-FE78-42EF-9ADC-1F067993D1EF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21464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" name="Google Shape;388;p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389" name="Google Shape;389;p1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0" name="Google Shape;390;p16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20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122C91-E10C-475A-8E72-5E270B8C096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4DC110A-6C23-4E32-820C-9CF011B2359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B123B80-DA90-41FE-A3D6-A5BA4295D6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324222-0CD6-43E7-B47C-21ED1BC4C6A9}" type="datetimeFigureOut">
              <a:rPr lang="en-US" smtClean="0"/>
              <a:t>10/3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885EA26-32A1-4DB9-BABD-406D452021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18221F6-F532-4748-BC86-F05ECECEB1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C9A03-3DF0-4B6F-905C-80EAC24183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2477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936960-ED65-49E8-BC74-CEA690AD21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8901C71-D123-4A1D-85FE-F976A4BAABD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4E041D2-36D8-4090-8558-1D71E1A5ED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324222-0CD6-43E7-B47C-21ED1BC4C6A9}" type="datetimeFigureOut">
              <a:rPr lang="en-US" smtClean="0"/>
              <a:t>10/3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550249A-6B96-45A0-8771-17F797A2DA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1312B2-646C-461F-88F1-8E8051F6D3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C9A03-3DF0-4B6F-905C-80EAC24183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56177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C280617-CC95-44F2-A20E-1EB3A21C615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BA84D4B-390C-4824-B841-86955464682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2B253F3-9648-405F-940E-A2391322A4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324222-0CD6-43E7-B47C-21ED1BC4C6A9}" type="datetimeFigureOut">
              <a:rPr lang="en-US" smtClean="0"/>
              <a:t>10/3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0B11AFD-E4AE-4B27-BAB2-7DB507259A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BDCC2FF-FFBA-4D86-97B4-001A7BB3BD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C9A03-3DF0-4B6F-905C-80EAC24183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52930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189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672189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ight Triangle 6"/>
          <p:cNvSpPr/>
          <p:nvPr/>
        </p:nvSpPr>
        <p:spPr>
          <a:xfrm>
            <a:off x="1" y="2647950"/>
            <a:ext cx="4762500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3173" y="-925"/>
            <a:ext cx="12195173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19140000">
            <a:off x="1089484" y="1730403"/>
            <a:ext cx="7531497" cy="1204306"/>
          </a:xfrm>
        </p:spPr>
        <p:txBody>
          <a:bodyPr bIns="9144"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19140000">
            <a:off x="1616370" y="2470926"/>
            <a:ext cx="8681508" cy="329259"/>
          </a:xfrm>
        </p:spPr>
        <p:txBody>
          <a:bodyPr tIns="9144">
            <a:normAutofit/>
          </a:bodyPr>
          <a:lstStyle>
            <a:lvl1pPr marL="0" indent="0" algn="l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475833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203905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-3173" y="-925"/>
            <a:ext cx="12195173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Triangle 6"/>
          <p:cNvSpPr/>
          <p:nvPr/>
        </p:nvSpPr>
        <p:spPr>
          <a:xfrm>
            <a:off x="1" y="2647950"/>
            <a:ext cx="4762500" cy="4210050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1092532" y="1726738"/>
            <a:ext cx="7534656" cy="1207509"/>
          </a:xfrm>
        </p:spPr>
        <p:txBody>
          <a:bodyPr bIns="9144" anchor="b"/>
          <a:lstStyle>
            <a:lvl1pPr algn="l">
              <a:defRPr kumimoji="0" lang="en-US" sz="32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19140000">
            <a:off x="1621536" y="2468304"/>
            <a:ext cx="8680704" cy="329184"/>
          </a:xfrm>
        </p:spPr>
        <p:txBody>
          <a:bodyPr anchor="t">
            <a:normAutofit/>
          </a:bodyPr>
          <a:lstStyle>
            <a:lvl1pPr marL="0" indent="0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6440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80" y="1097280"/>
            <a:ext cx="42672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66688" y="1097280"/>
            <a:ext cx="42672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81550375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097280"/>
            <a:ext cx="42672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2200" y="1701848"/>
            <a:ext cx="42672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66688" y="1097280"/>
            <a:ext cx="42672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66688" y="1701848"/>
            <a:ext cx="42672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032450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540324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24245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7B8EA3-0F20-4357-AF02-CFC7B5244F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53E7C6-0B33-4E70-B596-8F3E502599D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B7F4C5C-9762-42C8-B96B-2007240FC5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324222-0CD6-43E7-B47C-21ED1BC4C6A9}" type="datetimeFigureOut">
              <a:rPr lang="en-US" smtClean="0"/>
              <a:t>10/3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35EC39-D48A-4573-B747-2880DA21FA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A30092-9397-4D2A-8D08-A2D2DA57B5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C9A03-3DF0-4B6F-905C-80EAC24183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80970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ight Triangle 16"/>
          <p:cNvSpPr/>
          <p:nvPr/>
        </p:nvSpPr>
        <p:spPr>
          <a:xfrm>
            <a:off x="1" y="2647950"/>
            <a:ext cx="4762500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Triangle 17"/>
          <p:cNvSpPr/>
          <p:nvPr/>
        </p:nvSpPr>
        <p:spPr>
          <a:xfrm rot="5400000">
            <a:off x="1720852" y="-1720850"/>
            <a:ext cx="6858000" cy="10299704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1046573" y="1576104"/>
            <a:ext cx="6949440" cy="1089427"/>
          </a:xfrm>
        </p:spPr>
        <p:txBody>
          <a:bodyPr bIns="0" anchor="b"/>
          <a:lstStyle>
            <a:lvl1pPr algn="l">
              <a:defRPr kumimoji="0" lang="en-US" sz="2800" b="0" i="0" u="none" strike="noStrike" kern="1200" cap="all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32737" y="2618912"/>
            <a:ext cx="5077039" cy="33246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730605" y="2253385"/>
            <a:ext cx="7726347" cy="623314"/>
          </a:xfrm>
        </p:spPr>
        <p:txBody>
          <a:bodyPr>
            <a:normAutofit/>
          </a:bodyPr>
          <a:lstStyle>
            <a:lvl1pPr marL="0" indent="0">
              <a:buNone/>
              <a:defRPr lang="en-US" sz="1400" b="1" kern="1200" dirty="0" smtClean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solidFill>
              <a:schemeClr val="tx2"/>
            </a:solidFill>
          </a:ln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717893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2705101" y="0"/>
            <a:ext cx="9486900" cy="6858000"/>
          </a:xfrm>
          <a:custGeom>
            <a:avLst/>
            <a:gdLst>
              <a:gd name="connsiteX0" fmla="*/ 0 w 7104888"/>
              <a:gd name="connsiteY0" fmla="*/ 0 h 6858000"/>
              <a:gd name="connsiteX1" fmla="*/ 7104888 w 7104888"/>
              <a:gd name="connsiteY1" fmla="*/ 0 h 6858000"/>
              <a:gd name="connsiteX2" fmla="*/ 7104888 w 7104888"/>
              <a:gd name="connsiteY2" fmla="*/ 6858000 h 6858000"/>
              <a:gd name="connsiteX3" fmla="*/ 0 w 7104888"/>
              <a:gd name="connsiteY3" fmla="*/ 6858000 h 6858000"/>
              <a:gd name="connsiteX4" fmla="*/ 0 w 7104888"/>
              <a:gd name="connsiteY4" fmla="*/ 0 h 6858000"/>
              <a:gd name="connsiteX0" fmla="*/ 0 w 7104888"/>
              <a:gd name="connsiteY0" fmla="*/ 0 h 6858000"/>
              <a:gd name="connsiteX1" fmla="*/ 5695188 w 7104888"/>
              <a:gd name="connsiteY1" fmla="*/ 0 h 6858000"/>
              <a:gd name="connsiteX2" fmla="*/ 7104888 w 7104888"/>
              <a:gd name="connsiteY2" fmla="*/ 0 h 6858000"/>
              <a:gd name="connsiteX3" fmla="*/ 7104888 w 7104888"/>
              <a:gd name="connsiteY3" fmla="*/ 6858000 h 6858000"/>
              <a:gd name="connsiteX4" fmla="*/ 0 w 7104888"/>
              <a:gd name="connsiteY4" fmla="*/ 6858000 h 6858000"/>
              <a:gd name="connsiteX5" fmla="*/ 0 w 7104888"/>
              <a:gd name="connsiteY5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0287 w 7115175"/>
              <a:gd name="connsiteY4" fmla="*/ 6858000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10287 w 7115175"/>
              <a:gd name="connsiteY5" fmla="*/ 6858000 h 6858000"/>
              <a:gd name="connsiteX6" fmla="*/ 0 w 7115175"/>
              <a:gd name="connsiteY6" fmla="*/ 5048250 h 6858000"/>
              <a:gd name="connsiteX7" fmla="*/ 10287 w 7115175"/>
              <a:gd name="connsiteY7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0 w 7115175"/>
              <a:gd name="connsiteY0" fmla="*/ 504825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15175" h="6858000">
                <a:moveTo>
                  <a:pt x="0" y="5048250"/>
                </a:moveTo>
                <a:lnTo>
                  <a:pt x="5705475" y="0"/>
                </a:lnTo>
                <a:lnTo>
                  <a:pt x="7115175" y="0"/>
                </a:lnTo>
                <a:lnTo>
                  <a:pt x="7115175" y="6858000"/>
                </a:lnTo>
                <a:lnTo>
                  <a:pt x="1533526" y="6848475"/>
                </a:lnTo>
                <a:lnTo>
                  <a:pt x="0" y="50482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</p:spPr>
        <p:txBody>
          <a:bodyPr rIns="182880" anchor="ctr"/>
          <a:lstStyle>
            <a:lvl1pPr algn="r"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" name="Right Triangle 8"/>
          <p:cNvSpPr/>
          <p:nvPr/>
        </p:nvSpPr>
        <p:spPr>
          <a:xfrm>
            <a:off x="1" y="2647950"/>
            <a:ext cx="4762500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1" y="5048250"/>
            <a:ext cx="4762500" cy="1809750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1809750 h 1809750"/>
              <a:gd name="connsiteX1" fmla="*/ 1895475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  <a:gd name="connsiteX0" fmla="*/ 0 w 3571875"/>
              <a:gd name="connsiteY0" fmla="*/ 1809750 h 1809750"/>
              <a:gd name="connsiteX1" fmla="*/ 2038350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71875" h="1809750">
                <a:moveTo>
                  <a:pt x="0" y="1809750"/>
                </a:moveTo>
                <a:lnTo>
                  <a:pt x="2038350" y="0"/>
                </a:lnTo>
                <a:lnTo>
                  <a:pt x="3571875" y="1809750"/>
                </a:lnTo>
                <a:lnTo>
                  <a:pt x="0" y="18097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894929" y="1717501"/>
            <a:ext cx="7315200" cy="867444"/>
          </a:xfrm>
        </p:spPr>
        <p:txBody>
          <a:bodyPr anchor="b"/>
          <a:lstStyle>
            <a:lvl1pPr algn="l">
              <a:defRPr sz="2800" b="0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524639" y="2180529"/>
            <a:ext cx="8128727" cy="740664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225748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1543399"/>
      </p:ext>
    </p:extLst>
  </p:cSld>
  <p:clrMapOvr>
    <a:masterClrMapping/>
  </p:clrMapOvr>
  <p:hf sldNum="0" hdr="0" ft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46783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467836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9016555"/>
      </p:ext>
    </p:extLst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E9B692-4AB2-486B-9C62-26EE03AFC4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39E8766-92CD-4257-8472-D37D91A96ED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BE2770B-A3D2-4BDD-BA81-C07E837DBC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324222-0CD6-43E7-B47C-21ED1BC4C6A9}" type="datetimeFigureOut">
              <a:rPr lang="en-US" smtClean="0"/>
              <a:t>10/3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AEA293-44B9-427A-BDC5-95155B7444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2218717-911A-4F88-A1FE-4F60103714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C9A03-3DF0-4B6F-905C-80EAC24183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96801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00CE7B-7C18-4E73-9D1E-C52831D4A2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BD9C53-2BA8-465E-BFA6-CA3EFB8EE24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D0B3167-E997-4D4D-99F5-25C9CED19BD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A15408D-2540-4541-B7D4-05300A3374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324222-0CD6-43E7-B47C-21ED1BC4C6A9}" type="datetimeFigureOut">
              <a:rPr lang="en-US" smtClean="0"/>
              <a:t>10/30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33BDF80-4B61-419F-A00C-A18200DA91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73106AD-B827-42D2-952F-C6F89E52E9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C9A03-3DF0-4B6F-905C-80EAC24183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05798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A588E-B785-443C-B377-7092BAC421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0F7EA3C-0A96-4746-AB3D-DF33E2DBBF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A99DF91-080A-48FD-B868-0552C82E7BF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A385A58-6255-42A9-AD76-AEE0E674A25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82C7BE9-AC81-4F3F-8B47-3E7480A9305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F3EEC8D-BF6E-4297-8D9C-EA351722BA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324222-0CD6-43E7-B47C-21ED1BC4C6A9}" type="datetimeFigureOut">
              <a:rPr lang="en-US" smtClean="0"/>
              <a:t>10/30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A8D18B9-132B-46E9-AF57-967730D5CE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15574E-50B9-4EE2-9DF8-6122FE938C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C9A03-3DF0-4B6F-905C-80EAC24183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2132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F8E8EF-7F5F-428E-B116-185BC58E81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61E0C9B-B640-4877-9371-C227B4CDFC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324222-0CD6-43E7-B47C-21ED1BC4C6A9}" type="datetimeFigureOut">
              <a:rPr lang="en-US" smtClean="0"/>
              <a:t>10/30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0501F3D-7957-443F-9A15-7C6CEC7B54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D7AF0D6-BB4C-4F67-AC4F-2738FEF07D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C9A03-3DF0-4B6F-905C-80EAC24183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139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ECDF638-2C94-42AD-9757-F7BF622F8D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324222-0CD6-43E7-B47C-21ED1BC4C6A9}" type="datetimeFigureOut">
              <a:rPr lang="en-US" smtClean="0"/>
              <a:t>10/30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7228F05-B4F0-420A-8466-19D4B377C2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99A689C-E370-47FF-8CD0-147D89C4BA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C9A03-3DF0-4B6F-905C-80EAC24183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9974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C62FA3-E5A9-4BBC-AC4C-5AB46BD883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1CFE9C-1D43-49C5-A7D6-E0456D3340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0D2773D-47AB-4FD4-B519-9AEEA853DAB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E5F9F01-4E54-48F8-BA7A-5439096A49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324222-0CD6-43E7-B47C-21ED1BC4C6A9}" type="datetimeFigureOut">
              <a:rPr lang="en-US" smtClean="0"/>
              <a:t>10/30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015F9E8-C9A6-4611-9BC3-2EEE051C4D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0DAB578-562E-4966-9CA6-66F5CAA0B5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C9A03-3DF0-4B6F-905C-80EAC24183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447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D45B82-45AA-415E-9069-8FD470BD3D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8BCA528-6FEB-4599-99A6-556ED96EB19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D2A1EF6-0823-423D-B356-7AB6A40BAB3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3132024-F90B-441D-93A3-2080ECC35B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324222-0CD6-43E7-B47C-21ED1BC4C6A9}" type="datetimeFigureOut">
              <a:rPr lang="en-US" smtClean="0"/>
              <a:t>10/30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53973E1-48EF-4D30-AD5A-8787FE7AC0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55DC158-092E-4E3F-99C9-AA886CF06E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C9A03-3DF0-4B6F-905C-80EAC24183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6212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373296E-8793-416F-AF5B-E2469EAD48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EFD2F2D-4A74-4254-8B24-5F8B9103D0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2D47BBC-1FEF-4BA2-949D-E5E47A91358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324222-0CD6-43E7-B47C-21ED1BC4C6A9}" type="datetimeFigureOut">
              <a:rPr lang="en-US" smtClean="0"/>
              <a:t>10/3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9948936-0F9B-4656-8EED-32973B1863C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D6521E-3300-4139-90B1-5EA131C5E69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BC9A03-3DF0-4B6F-905C-80EAC24183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06198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-3175" y="5050633"/>
            <a:ext cx="4765676" cy="1807368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3173" y="5051293"/>
            <a:ext cx="12195173" cy="1806709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365760"/>
            <a:ext cx="10027920" cy="548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100629"/>
            <a:ext cx="10027920" cy="35798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9140000">
            <a:off x="268224" y="5870448"/>
            <a:ext cx="2901696" cy="2011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690019" y="6285122"/>
            <a:ext cx="62992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spc="200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01384" y="6170822"/>
            <a:ext cx="670560" cy="502920"/>
          </a:xfrm>
          <a:prstGeom prst="ellipse">
            <a:avLst/>
          </a:prstGeom>
          <a:ln w="19050">
            <a:solidFill>
              <a:srgbClr val="FFFFFF"/>
            </a:solidFill>
          </a:ln>
        </p:spPr>
        <p:txBody>
          <a:bodyPr vert="horz" lIns="9144" tIns="9144" rIns="9144" bIns="9144" rtlCol="0" anchor="ctr">
            <a:normAutofit/>
          </a:bodyPr>
          <a:lstStyle>
            <a:lvl1pPr algn="ctr">
              <a:defRPr sz="1650">
                <a:solidFill>
                  <a:srgbClr val="FFFFFF"/>
                </a:solidFill>
              </a:defRPr>
            </a:lvl1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54471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sldNum="0" hdr="0" ftr="0" dt="0"/>
  <p:txStyles>
    <p:titleStyle>
      <a:lvl1pPr algn="l" defTabSz="914400" rtl="0" eaLnBrk="1" latinLnBrk="0" hangingPunct="1">
        <a:spcBef>
          <a:spcPct val="0"/>
        </a:spcBef>
        <a:buNone/>
        <a:defRPr sz="28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800"/>
        </a:spcBef>
        <a:buFont typeface="Arial" pitchFamily="34" charset="0"/>
        <a:buNone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37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023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6309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8595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533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819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224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11.png"/><Relationship Id="rId7" Type="http://schemas.openxmlformats.org/officeDocument/2006/relationships/image" Target="../media/image30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jp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9.png"/><Relationship Id="rId7" Type="http://schemas.openxmlformats.org/officeDocument/2006/relationships/image" Target="../media/image42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Relationship Id="rId9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gif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5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emf"/><Relationship Id="rId5" Type="http://schemas.openxmlformats.org/officeDocument/2006/relationships/image" Target="../media/image59.emf"/><Relationship Id="rId4" Type="http://schemas.openxmlformats.org/officeDocument/2006/relationships/image" Target="../media/image58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5.wmf"/><Relationship Id="rId3" Type="http://schemas.openxmlformats.org/officeDocument/2006/relationships/image" Target="../media/image61.png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2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64.wmf"/><Relationship Id="rId4" Type="http://schemas.openxmlformats.org/officeDocument/2006/relationships/image" Target="../media/image47.png"/><Relationship Id="rId9" Type="http://schemas.openxmlformats.org/officeDocument/2006/relationships/oleObject" Target="../embeddings/oleObject1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6.png"/><Relationship Id="rId3" Type="http://schemas.openxmlformats.org/officeDocument/2006/relationships/audio" Target="../media/audio2.wav"/><Relationship Id="rId7" Type="http://schemas.openxmlformats.org/officeDocument/2006/relationships/image" Target="../media/image20.emf"/><Relationship Id="rId12" Type="http://schemas.openxmlformats.org/officeDocument/2006/relationships/image" Target="../media/image25.e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emf"/><Relationship Id="rId11" Type="http://schemas.openxmlformats.org/officeDocument/2006/relationships/image" Target="../media/image24.png"/><Relationship Id="rId5" Type="http://schemas.openxmlformats.org/officeDocument/2006/relationships/image" Target="../media/image18.png"/><Relationship Id="rId10" Type="http://schemas.openxmlformats.org/officeDocument/2006/relationships/image" Target="../media/image23.png"/><Relationship Id="rId4" Type="http://schemas.openxmlformats.org/officeDocument/2006/relationships/image" Target="../media/image11.png"/><Relationship Id="rId9" Type="http://schemas.openxmlformats.org/officeDocument/2006/relationships/image" Target="../media/image22.emf"/><Relationship Id="rId14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microsoft.com/office/2007/relationships/hdphoto" Target="../media/hdphoto1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5CEADFF8-6E49-DFED-3C81-E49A80C4CD6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40977" y="2931457"/>
            <a:ext cx="6332717" cy="4760259"/>
          </a:xfrm>
          <a:prstGeom prst="rect">
            <a:avLst/>
          </a:prstGeom>
        </p:spPr>
      </p:pic>
      <p:pic>
        <p:nvPicPr>
          <p:cNvPr id="4" name="图片 8">
            <a:extLst>
              <a:ext uri="{FF2B5EF4-FFF2-40B4-BE49-F238E27FC236}">
                <a16:creationId xmlns:a16="http://schemas.microsoft.com/office/drawing/2014/main" id="{B1A27FD3-63B0-F0F9-FDE4-775B365A326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2199" y="-283881"/>
            <a:ext cx="2667314" cy="3322916"/>
          </a:xfrm>
          <a:prstGeom prst="rect">
            <a:avLst/>
          </a:prstGeom>
        </p:spPr>
      </p:pic>
      <p:grpSp>
        <p:nvGrpSpPr>
          <p:cNvPr id="5" name="组 9">
            <a:extLst>
              <a:ext uri="{FF2B5EF4-FFF2-40B4-BE49-F238E27FC236}">
                <a16:creationId xmlns:a16="http://schemas.microsoft.com/office/drawing/2014/main" id="{E8D876C5-2865-423E-E2CE-78E2DF36A670}"/>
              </a:ext>
            </a:extLst>
          </p:cNvPr>
          <p:cNvGrpSpPr/>
          <p:nvPr/>
        </p:nvGrpSpPr>
        <p:grpSpPr>
          <a:xfrm>
            <a:off x="4059513" y="1883828"/>
            <a:ext cx="7268664" cy="2354036"/>
            <a:chOff x="1200479" y="1272676"/>
            <a:chExt cx="7268664" cy="2354036"/>
          </a:xfrm>
        </p:grpSpPr>
        <p:pic>
          <p:nvPicPr>
            <p:cNvPr id="6" name="图片 10">
              <a:extLst>
                <a:ext uri="{FF2B5EF4-FFF2-40B4-BE49-F238E27FC236}">
                  <a16:creationId xmlns:a16="http://schemas.microsoft.com/office/drawing/2014/main" id="{09A2A859-AB43-5648-BABA-BE46F7CC3AE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00479" y="1272676"/>
              <a:ext cx="2354036" cy="2354036"/>
            </a:xfrm>
            <a:prstGeom prst="rect">
              <a:avLst/>
            </a:prstGeom>
          </p:spPr>
        </p:pic>
        <p:sp>
          <p:nvSpPr>
            <p:cNvPr id="7" name="文本框 11">
              <a:extLst>
                <a:ext uri="{FF2B5EF4-FFF2-40B4-BE49-F238E27FC236}">
                  <a16:creationId xmlns:a16="http://schemas.microsoft.com/office/drawing/2014/main" id="{496BC5A5-8B37-26AB-6EC9-294DBD558D5E}"/>
                </a:ext>
              </a:extLst>
            </p:cNvPr>
            <p:cNvSpPr txBox="1"/>
            <p:nvPr/>
          </p:nvSpPr>
          <p:spPr>
            <a:xfrm>
              <a:off x="3651799" y="2095751"/>
              <a:ext cx="481734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vi-VN" altLang="zh-CN" sz="4000" b="1" dirty="0">
                  <a:solidFill>
                    <a:srgbClr val="A1856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Hoạt động khởi động</a:t>
              </a:r>
              <a:endParaRPr kumimoji="1" lang="zh-CN" altLang="en-US" sz="4000" b="1" dirty="0">
                <a:solidFill>
                  <a:srgbClr val="A185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31452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 1"/>
          <p:cNvGrpSpPr/>
          <p:nvPr/>
        </p:nvGrpSpPr>
        <p:grpSpPr>
          <a:xfrm>
            <a:off x="72294" y="-56806"/>
            <a:ext cx="6796834" cy="1174215"/>
            <a:chOff x="1750266" y="2093420"/>
            <a:chExt cx="6796834" cy="1174215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50266" y="2093420"/>
              <a:ext cx="1174215" cy="1174215"/>
            </a:xfrm>
            <a:prstGeom prst="rect">
              <a:avLst/>
            </a:prstGeom>
          </p:spPr>
        </p:pic>
        <p:sp>
          <p:nvSpPr>
            <p:cNvPr id="4" name="文本框 3"/>
            <p:cNvSpPr txBox="1"/>
            <p:nvPr/>
          </p:nvSpPr>
          <p:spPr>
            <a:xfrm>
              <a:off x="3131835" y="2449694"/>
              <a:ext cx="5415265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vi-VN" altLang="zh-CN" sz="3000" b="1" dirty="0">
                  <a:solidFill>
                    <a:srgbClr val="A1856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r>
                <a:rPr kumimoji="1" lang="en-US" altLang="zh-CN" sz="3000" b="1" dirty="0">
                  <a:solidFill>
                    <a:srgbClr val="A1856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—</a:t>
              </a:r>
              <a:r>
                <a:rPr kumimoji="1" lang="vi-VN" altLang="zh-CN" sz="3000" b="1" dirty="0">
                  <a:solidFill>
                    <a:srgbClr val="A1856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hu vi và diện tích chữ nhật</a:t>
              </a:r>
              <a:endParaRPr kumimoji="1" lang="zh-CN" altLang="en-US" sz="3000" b="1" dirty="0">
                <a:solidFill>
                  <a:srgbClr val="A185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157A06D6-8D26-4025-8B68-D7B837D95B12}"/>
              </a:ext>
            </a:extLst>
          </p:cNvPr>
          <p:cNvSpPr/>
          <p:nvPr/>
        </p:nvSpPr>
        <p:spPr>
          <a:xfrm>
            <a:off x="700169" y="1159789"/>
            <a:ext cx="8991736" cy="4457056"/>
          </a:xfrm>
          <a:prstGeom prst="roundRect">
            <a:avLst/>
          </a:prstGeom>
          <a:solidFill>
            <a:srgbClr val="FFD347"/>
          </a:solidFill>
          <a:ln>
            <a:solidFill>
              <a:srgbClr val="FFD34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chu vi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u vi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32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2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F676D00-3CE2-4E6C-BDED-B9FF80CE78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3288" y="3351213"/>
          <a:ext cx="2297112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40" imgH="253800" progId="Equation.DSMT4">
                  <p:embed/>
                </p:oleObj>
              </mc:Choice>
              <mc:Fallback>
                <p:oleObj name="Equation" r:id="rId4" imgW="67284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F676D00-3CE2-4E6C-BDED-B9FF80CE78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43288" y="3351213"/>
                        <a:ext cx="2297112" cy="735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548233C-A3F5-4550-BEF5-9496CF0916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2213" y="4508500"/>
          <a:ext cx="14255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480" imgH="177480" progId="Equation.DSMT4">
                  <p:embed/>
                </p:oleObj>
              </mc:Choice>
              <mc:Fallback>
                <p:oleObj name="Equation" r:id="rId6" imgW="39348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548233C-A3F5-4550-BEF5-9496CF0916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32213" y="4508500"/>
                        <a:ext cx="1425575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A person in a costume&#10;&#10;Description automatically generated with low confidence">
            <a:extLst>
              <a:ext uri="{FF2B5EF4-FFF2-40B4-BE49-F238E27FC236}">
                <a16:creationId xmlns:a16="http://schemas.microsoft.com/office/drawing/2014/main" id="{7382E933-2B4C-4579-91C2-691EF7C6A2A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12844" y="2907939"/>
            <a:ext cx="3266989" cy="32669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382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A55A0A2-2575-EBE4-42D7-EB7111CF0C7C}"/>
                  </a:ext>
                </a:extLst>
              </p:cNvPr>
              <p:cNvSpPr txBox="1"/>
              <p:nvPr/>
            </p:nvSpPr>
            <p:spPr>
              <a:xfrm>
                <a:off x="1747837" y="574192"/>
                <a:ext cx="8696325" cy="51849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ổ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ung 1: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u vi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ữ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3cm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4cm 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 vi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2(3 + 4) =14 (cm)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3.4 = 12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𝑐𝑚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14cm; 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12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𝑐𝑚</m:t>
                        </m:r>
                      </m:e>
                      <m:sup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A55A0A2-2575-EBE4-42D7-EB7111CF0C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7837" y="574192"/>
                <a:ext cx="8696325" cy="5184946"/>
              </a:xfrm>
              <a:prstGeom prst="rect">
                <a:avLst/>
              </a:prstGeom>
              <a:blipFill>
                <a:blip r:embed="rId2"/>
                <a:stretch>
                  <a:fillRect l="-1473" b="-23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3377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1093045" y="1936283"/>
            <a:ext cx="9982212" cy="29854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spcBef>
                <a:spcPts val="1200"/>
              </a:spcBef>
              <a:buFontTx/>
              <a:buChar char="-"/>
            </a:pPr>
            <a:r>
              <a:rPr lang="vi-VN" sz="2800" dirty="0">
                <a:solidFill>
                  <a:schemeClr val="accent1">
                    <a:lumMod val="50000"/>
                  </a:schemeClr>
                </a:solidFill>
                <a:latin typeface="+mj-lt"/>
              </a:rPr>
              <a:t>Ghi nhớ các đặc điểm nhận biết hình chữ nhật; cách vẽ hình chữ nhật bằng ê ke khi biết độ dài hai cạnh; công thức tính chu vi, diện tích của hình chữ nhật; ôn lại các bài tập đã làm trên lớp.</a:t>
            </a:r>
          </a:p>
          <a:p>
            <a:pPr marL="457200" indent="-457200">
              <a:spcBef>
                <a:spcPts val="1200"/>
              </a:spcBef>
              <a:buFontTx/>
              <a:buChar char="-"/>
            </a:pPr>
            <a:r>
              <a:rPr lang="vi-VN" sz="2800" dirty="0">
                <a:solidFill>
                  <a:schemeClr val="accent1">
                    <a:lumMod val="50000"/>
                  </a:schemeClr>
                </a:solidFill>
                <a:latin typeface="+mj-lt"/>
              </a:rPr>
              <a:t>Làm bài tập sau: Vẽ hình chữ nhật có độ dài hai cạnh là   và   rồi tính chu vi, diện tích hình chữ nhật </a:t>
            </a:r>
          </a:p>
          <a:p>
            <a:pPr marL="457200" indent="-457200">
              <a:spcBef>
                <a:spcPts val="1200"/>
              </a:spcBef>
              <a:buFontTx/>
              <a:buChar char="-"/>
            </a:pPr>
            <a:r>
              <a:rPr lang="vi-VN" sz="2800" dirty="0">
                <a:solidFill>
                  <a:schemeClr val="accent1">
                    <a:lumMod val="50000"/>
                  </a:schemeClr>
                </a:solidFill>
                <a:latin typeface="+mj-lt"/>
              </a:rPr>
              <a:t>Chuẩn bị bài mới: đọc trước toàn bộ nội dung mục </a:t>
            </a:r>
            <a:r>
              <a:rPr lang="vi-VN" sz="2800" b="1" dirty="0">
                <a:solidFill>
                  <a:schemeClr val="accent1">
                    <a:lumMod val="50000"/>
                  </a:schemeClr>
                </a:solidFill>
                <a:latin typeface="+mj-lt"/>
              </a:rPr>
              <a:t>II. Hình thoi </a:t>
            </a: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159;p15">
            <a:extLst>
              <a:ext uri="{FF2B5EF4-FFF2-40B4-BE49-F238E27FC236}">
                <a16:creationId xmlns:a16="http://schemas.microsoft.com/office/drawing/2014/main" id="{40A361E6-F48A-02C8-E8BE-E8CAEFC9FBC3}"/>
              </a:ext>
            </a:extLst>
          </p:cNvPr>
          <p:cNvSpPr/>
          <p:nvPr/>
        </p:nvSpPr>
        <p:spPr>
          <a:xfrm>
            <a:off x="166671" y="99749"/>
            <a:ext cx="4405329" cy="622254"/>
          </a:xfrm>
          <a:prstGeom prst="roundRect">
            <a:avLst>
              <a:gd name="adj" fmla="val 16667"/>
            </a:avLst>
          </a:prstGeom>
          <a:solidFill>
            <a:srgbClr val="1F4E79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rPr>
              <a:t>1. Nhận biết hình thoi</a:t>
            </a: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3" name="Google Shape;160;p15">
            <a:extLst>
              <a:ext uri="{FF2B5EF4-FFF2-40B4-BE49-F238E27FC236}">
                <a16:creationId xmlns:a16="http://schemas.microsoft.com/office/drawing/2014/main" id="{91B406B5-90E6-169A-B915-6DD04F3A2B24}"/>
              </a:ext>
            </a:extLst>
          </p:cNvPr>
          <p:cNvSpPr txBox="1"/>
          <p:nvPr/>
        </p:nvSpPr>
        <p:spPr>
          <a:xfrm>
            <a:off x="2369335" y="1214911"/>
            <a:ext cx="8511399" cy="39702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just">
              <a:buClr>
                <a:srgbClr val="1F4E79"/>
              </a:buClr>
              <a:buSzPts val="3200"/>
            </a:pPr>
            <a:r>
              <a:rPr lang="en-US" sz="36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Hoạt</a:t>
            </a:r>
            <a:r>
              <a:rPr lang="en-US" sz="36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ộng</a:t>
            </a:r>
            <a:r>
              <a:rPr lang="en-US" sz="36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3: SGK – Tr99</a:t>
            </a:r>
          </a:p>
          <a:p>
            <a:pPr marL="514350" indent="-514350" algn="just">
              <a:buClr>
                <a:srgbClr val="1F4E79"/>
              </a:buClr>
              <a:buSzPts val="3200"/>
              <a:buFont typeface="Arial"/>
              <a:buAutoNum type="alphaLcParenR"/>
            </a:pPr>
            <a:r>
              <a:rPr lang="en-US" sz="36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Sử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dụng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ước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ẳng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(</a:t>
            </a:r>
            <a:r>
              <a:rPr lang="en-US" sz="36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ó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chia </a:t>
            </a:r>
            <a:r>
              <a:rPr lang="en-US" sz="36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ơn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ị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) </a:t>
            </a:r>
            <a:r>
              <a:rPr lang="en-US" sz="36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ể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o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ộ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dài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ác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ạnh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ủa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hình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oi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ABCD</a:t>
            </a:r>
            <a:endParaRPr sz="3600" kern="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  <a:p>
            <a:pPr marL="514350" indent="-514350" algn="just">
              <a:buClr>
                <a:srgbClr val="1F4E79"/>
              </a:buClr>
              <a:buSzPts val="3200"/>
              <a:buFont typeface="Arial"/>
              <a:buAutoNum type="alphaLcParenR"/>
            </a:pPr>
            <a:r>
              <a:rPr lang="en-US" sz="36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Quan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sát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xem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ác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ạnh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ối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AB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à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D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; </a:t>
            </a:r>
            <a:r>
              <a:rPr lang="en-US" sz="36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AD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à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BC </a:t>
            </a:r>
            <a:r>
              <a:rPr lang="en-US" sz="36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ủa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hình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oi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ABCD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ó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song </a:t>
            </a:r>
            <a:r>
              <a:rPr lang="en-US" sz="36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song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ới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nhau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không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.</a:t>
            </a:r>
            <a:endParaRPr sz="1600" kern="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  <a:p>
            <a:pPr marL="514350" indent="-514350" algn="just">
              <a:buClr>
                <a:srgbClr val="1F4E79"/>
              </a:buClr>
              <a:buSzPts val="3200"/>
              <a:buFont typeface="Arial"/>
              <a:buAutoNum type="alphaLcParenR"/>
            </a:pPr>
            <a:r>
              <a:rPr lang="en-US" sz="36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Nêu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ặc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iểm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ác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góc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ở </a:t>
            </a:r>
            <a:r>
              <a:rPr lang="en-US" sz="36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ỉnh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O.</a:t>
            </a:r>
            <a:endParaRPr sz="1600" kern="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pic>
        <p:nvPicPr>
          <p:cNvPr id="4" name="Google Shape;161;p15">
            <a:extLst>
              <a:ext uri="{FF2B5EF4-FFF2-40B4-BE49-F238E27FC236}">
                <a16:creationId xmlns:a16="http://schemas.microsoft.com/office/drawing/2014/main" id="{28CC1282-8696-B49C-F156-7DB19CD8BE30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591799" y="2326854"/>
            <a:ext cx="1746392" cy="174639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89738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175;p16">
            <a:extLst>
              <a:ext uri="{FF2B5EF4-FFF2-40B4-BE49-F238E27FC236}">
                <a16:creationId xmlns:a16="http://schemas.microsoft.com/office/drawing/2014/main" id="{BFD99444-E22A-09DA-744A-118536E3E08E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0" y="5111608"/>
            <a:ext cx="1746392" cy="1746392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Google Shape;176;p16">
            <a:extLst>
              <a:ext uri="{FF2B5EF4-FFF2-40B4-BE49-F238E27FC236}">
                <a16:creationId xmlns:a16="http://schemas.microsoft.com/office/drawing/2014/main" id="{B67E49DD-C9C2-5E2A-BB82-BBE7F316476D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695619" y="1939209"/>
            <a:ext cx="4318176" cy="3002681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Google Shape;177;p16">
            <a:extLst>
              <a:ext uri="{FF2B5EF4-FFF2-40B4-BE49-F238E27FC236}">
                <a16:creationId xmlns:a16="http://schemas.microsoft.com/office/drawing/2014/main" id="{375321CC-5C25-F578-E387-693C9B9B7894}"/>
              </a:ext>
            </a:extLst>
          </p:cNvPr>
          <p:cNvSpPr txBox="1"/>
          <p:nvPr/>
        </p:nvSpPr>
        <p:spPr>
          <a:xfrm>
            <a:off x="5167933" y="1626075"/>
            <a:ext cx="6350611" cy="400105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514350" indent="-514350" algn="just">
              <a:buClr>
                <a:srgbClr val="1F4E79"/>
              </a:buClr>
              <a:buSzPts val="3000"/>
              <a:buFont typeface="Arial"/>
              <a:buAutoNum type="alphaLcParenR"/>
            </a:pPr>
            <a:r>
              <a:rPr lang="en-US" sz="32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Sử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dụng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ước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ẳng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(</a:t>
            </a:r>
            <a:r>
              <a:rPr lang="en-US" sz="32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ó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chia </a:t>
            </a:r>
            <a:r>
              <a:rPr lang="en-US" sz="32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ơn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ị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) </a:t>
            </a:r>
            <a:r>
              <a:rPr lang="en-US" sz="32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ể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o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ộ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dài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ác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ạnh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ủa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hình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oi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ABCD</a:t>
            </a:r>
            <a:endParaRPr sz="1600" kern="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  <a:p>
            <a:pPr marL="514350" indent="-514350" algn="just">
              <a:buClr>
                <a:srgbClr val="1F4E79"/>
              </a:buClr>
              <a:buSzPts val="3000"/>
              <a:buFont typeface="Arial"/>
              <a:buAutoNum type="alphaLcParenR"/>
            </a:pPr>
            <a:r>
              <a:rPr lang="en-US" sz="32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Quan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sát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xem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ác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ạnh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ối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AB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à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D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; </a:t>
            </a:r>
            <a:r>
              <a:rPr lang="en-US" sz="32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AD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à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BC </a:t>
            </a:r>
            <a:r>
              <a:rPr lang="en-US" sz="32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ủa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hình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oi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ABCD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ó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song </a:t>
            </a:r>
            <a:r>
              <a:rPr lang="en-US" sz="32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song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ới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nhau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không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.</a:t>
            </a:r>
            <a:endParaRPr sz="1400" kern="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  <a:p>
            <a:pPr marL="514350" indent="-514350" algn="just">
              <a:buClr>
                <a:srgbClr val="1F4E79"/>
              </a:buClr>
              <a:buSzPts val="3000"/>
              <a:buFont typeface="Arial"/>
              <a:buAutoNum type="alphaLcParenR"/>
            </a:pPr>
            <a:r>
              <a:rPr lang="en-US" sz="30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Nêu</a:t>
            </a:r>
            <a:r>
              <a:rPr lang="en-US" sz="30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ặc</a:t>
            </a:r>
            <a:r>
              <a:rPr lang="en-US" sz="30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iểm</a:t>
            </a:r>
            <a:r>
              <a:rPr lang="en-US" sz="30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ác</a:t>
            </a:r>
            <a:r>
              <a:rPr lang="en-US" sz="30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góc</a:t>
            </a:r>
            <a:r>
              <a:rPr lang="en-US" sz="30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ở </a:t>
            </a:r>
            <a:r>
              <a:rPr lang="en-US" sz="30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ỉnh</a:t>
            </a:r>
            <a:r>
              <a:rPr lang="en-US" sz="30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O</a:t>
            </a:r>
            <a:r>
              <a:rPr lang="en-US" sz="3000" kern="0" dirty="0">
                <a:solidFill>
                  <a:srgbClr val="1F4E79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.</a:t>
            </a:r>
            <a:endParaRPr sz="14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grpSp>
        <p:nvGrpSpPr>
          <p:cNvPr id="6" name="Google Shape;179;p16">
            <a:extLst>
              <a:ext uri="{FF2B5EF4-FFF2-40B4-BE49-F238E27FC236}">
                <a16:creationId xmlns:a16="http://schemas.microsoft.com/office/drawing/2014/main" id="{1C5AFC0F-4209-4A88-884D-D0AA20141ECD}"/>
              </a:ext>
            </a:extLst>
          </p:cNvPr>
          <p:cNvGrpSpPr/>
          <p:nvPr/>
        </p:nvGrpSpPr>
        <p:grpSpPr>
          <a:xfrm>
            <a:off x="5167933" y="1540641"/>
            <a:ext cx="6087932" cy="591846"/>
            <a:chOff x="-755904" y="-120620"/>
            <a:chExt cx="6087932" cy="591846"/>
          </a:xfrm>
        </p:grpSpPr>
        <p:sp>
          <p:nvSpPr>
            <p:cNvPr id="7" name="Google Shape;180;p16">
              <a:extLst>
                <a:ext uri="{FF2B5EF4-FFF2-40B4-BE49-F238E27FC236}">
                  <a16:creationId xmlns:a16="http://schemas.microsoft.com/office/drawing/2014/main" id="{8FC50A26-1E5C-3151-AE1B-CD22D2423799}"/>
                </a:ext>
              </a:extLst>
            </p:cNvPr>
            <p:cNvSpPr txBox="1"/>
            <p:nvPr/>
          </p:nvSpPr>
          <p:spPr>
            <a:xfrm>
              <a:off x="-755904" y="-120620"/>
              <a:ext cx="6087932" cy="58477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just">
                <a:buClr>
                  <a:srgbClr val="000000"/>
                </a:buClr>
                <a:buFont typeface="Arial"/>
                <a:buNone/>
              </a:pPr>
              <a:r>
                <a:rPr lang="en-US" sz="3200" kern="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a) </a:t>
              </a:r>
              <a:endParaRPr sz="1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pic>
          <p:nvPicPr>
            <p:cNvPr id="8" name="Google Shape;181;p16">
              <a:extLst>
                <a:ext uri="{FF2B5EF4-FFF2-40B4-BE49-F238E27FC236}">
                  <a16:creationId xmlns:a16="http://schemas.microsoft.com/office/drawing/2014/main" id="{0C837B15-736C-4B7D-621A-3C6815EFFD42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-220965" y="-35186"/>
              <a:ext cx="5019675" cy="506412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9" name="Google Shape;182;p16">
            <a:extLst>
              <a:ext uri="{FF2B5EF4-FFF2-40B4-BE49-F238E27FC236}">
                <a16:creationId xmlns:a16="http://schemas.microsoft.com/office/drawing/2014/main" id="{A67D8BF2-F388-8CA1-E489-B66F2DF8E972}"/>
              </a:ext>
            </a:extLst>
          </p:cNvPr>
          <p:cNvSpPr txBox="1"/>
          <p:nvPr/>
        </p:nvSpPr>
        <p:spPr>
          <a:xfrm>
            <a:off x="5167933" y="2792233"/>
            <a:ext cx="6087932" cy="107721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just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1F4E79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b) </a:t>
            </a:r>
            <a:r>
              <a:rPr lang="en-US" sz="32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AB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song </a:t>
            </a:r>
            <a:r>
              <a:rPr lang="en-US" sz="32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song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ới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D;</a:t>
            </a:r>
            <a:endParaRPr sz="1400" kern="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  <a:p>
            <a:pPr algn="just">
              <a:buClr>
                <a:srgbClr val="000000"/>
              </a:buClr>
              <a:buFont typeface="Arial"/>
              <a:buNone/>
            </a:pPr>
            <a:r>
              <a:rPr lang="en-US" sz="32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   AD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song </a:t>
            </a:r>
            <a:r>
              <a:rPr lang="en-US" sz="32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song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ới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BC</a:t>
            </a:r>
            <a:endParaRPr sz="3200" kern="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sp>
        <p:nvSpPr>
          <p:cNvPr id="10" name="Google Shape;183;p16">
            <a:extLst>
              <a:ext uri="{FF2B5EF4-FFF2-40B4-BE49-F238E27FC236}">
                <a16:creationId xmlns:a16="http://schemas.microsoft.com/office/drawing/2014/main" id="{9C76CB5C-D82A-4C7D-090C-9B117B65E58F}"/>
              </a:ext>
            </a:extLst>
          </p:cNvPr>
          <p:cNvSpPr txBox="1"/>
          <p:nvPr/>
        </p:nvSpPr>
        <p:spPr>
          <a:xfrm>
            <a:off x="5167933" y="4357155"/>
            <a:ext cx="6442470" cy="5847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just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1F4E79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c) </a:t>
            </a:r>
            <a:r>
              <a:rPr lang="en-US" sz="32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ác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góc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ở </a:t>
            </a:r>
            <a:r>
              <a:rPr lang="en-US" sz="32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ỉnh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O </a:t>
            </a:r>
            <a:r>
              <a:rPr lang="en-US" sz="32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ều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là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góc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uông</a:t>
            </a:r>
            <a:endParaRPr sz="1400" kern="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1718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197;p17">
            <a:extLst>
              <a:ext uri="{FF2B5EF4-FFF2-40B4-BE49-F238E27FC236}">
                <a16:creationId xmlns:a16="http://schemas.microsoft.com/office/drawing/2014/main" id="{D000D668-57AE-333A-637D-B5CDCF8E109C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6767946" y="1927659"/>
            <a:ext cx="4318176" cy="3002681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Google Shape;198;p17">
            <a:extLst>
              <a:ext uri="{FF2B5EF4-FFF2-40B4-BE49-F238E27FC236}">
                <a16:creationId xmlns:a16="http://schemas.microsoft.com/office/drawing/2014/main" id="{6FBDD886-F3F4-6AB1-BE0A-4FB3B2BBB2F5}"/>
              </a:ext>
            </a:extLst>
          </p:cNvPr>
          <p:cNvSpPr txBox="1"/>
          <p:nvPr/>
        </p:nvSpPr>
        <p:spPr>
          <a:xfrm>
            <a:off x="519540" y="1659284"/>
            <a:ext cx="6087932" cy="39702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just">
              <a:buClr>
                <a:srgbClr val="000000"/>
              </a:buClr>
              <a:buFont typeface="Arial"/>
              <a:buNone/>
            </a:pPr>
            <a:r>
              <a:rPr lang="en-US" sz="36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Hình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oi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ABCD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ó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:</a:t>
            </a:r>
            <a:endParaRPr sz="1600" kern="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  <a:p>
            <a:pPr marL="457200" indent="-457200" algn="just">
              <a:buClr>
                <a:srgbClr val="1F4E79"/>
              </a:buClr>
              <a:buSzPts val="3200"/>
              <a:buFont typeface="Arial"/>
              <a:buChar char="•"/>
            </a:pPr>
            <a:r>
              <a:rPr lang="en-US" sz="36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Bốn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ạnh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bằng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nhau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</a:p>
          <a:p>
            <a:pPr algn="just">
              <a:buClr>
                <a:srgbClr val="1F4E79"/>
              </a:buClr>
              <a:buSzPts val="3200"/>
              <a:buFont typeface="Arial"/>
              <a:buNone/>
            </a:pPr>
            <a:r>
              <a:rPr lang="en-US" sz="36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AB = BC = CD = DA</a:t>
            </a:r>
            <a:endParaRPr sz="1600" kern="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  <a:p>
            <a:pPr marL="457200" indent="-457200" algn="just">
              <a:buClr>
                <a:srgbClr val="1F4E79"/>
              </a:buClr>
              <a:buSzPts val="3200"/>
              <a:buFont typeface="Arial"/>
              <a:buChar char="•"/>
            </a:pPr>
            <a:r>
              <a:rPr lang="en-US" sz="36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Hai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ạnh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ối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AB </a:t>
            </a:r>
            <a:r>
              <a:rPr lang="en-US" sz="36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à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D; BC </a:t>
            </a:r>
            <a:r>
              <a:rPr lang="en-US" sz="36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à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AD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song </a:t>
            </a:r>
            <a:r>
              <a:rPr lang="en-US" sz="36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song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ới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nhau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.</a:t>
            </a:r>
            <a:endParaRPr sz="1600" kern="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  <a:p>
            <a:pPr marL="457200" indent="-457200" algn="just">
              <a:buClr>
                <a:srgbClr val="1F4E79"/>
              </a:buClr>
              <a:buSzPts val="3200"/>
              <a:buFont typeface="Arial"/>
              <a:buChar char="•"/>
            </a:pPr>
            <a:r>
              <a:rPr lang="en-US" sz="36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Hai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ường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héo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AC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à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BD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uông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góc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ới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6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nhau</a:t>
            </a:r>
            <a:r>
              <a:rPr lang="en-US" sz="36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.</a:t>
            </a:r>
            <a:endParaRPr sz="1400" kern="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sp>
        <p:nvSpPr>
          <p:cNvPr id="4" name="Google Shape;199;p17">
            <a:extLst>
              <a:ext uri="{FF2B5EF4-FFF2-40B4-BE49-F238E27FC236}">
                <a16:creationId xmlns:a16="http://schemas.microsoft.com/office/drawing/2014/main" id="{35116421-1567-EB50-B016-48F0E8FE31AC}"/>
              </a:ext>
            </a:extLst>
          </p:cNvPr>
          <p:cNvSpPr/>
          <p:nvPr/>
        </p:nvSpPr>
        <p:spPr>
          <a:xfrm>
            <a:off x="166671" y="99749"/>
            <a:ext cx="4405329" cy="622254"/>
          </a:xfrm>
          <a:prstGeom prst="roundRect">
            <a:avLst>
              <a:gd name="adj" fmla="val 16667"/>
            </a:avLst>
          </a:prstGeom>
          <a:solidFill>
            <a:srgbClr val="1F4E79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rPr>
              <a:t>1. Nhận biết hình thoi</a:t>
            </a: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5" name="Google Shape;200;p17">
            <a:extLst>
              <a:ext uri="{FF2B5EF4-FFF2-40B4-BE49-F238E27FC236}">
                <a16:creationId xmlns:a16="http://schemas.microsoft.com/office/drawing/2014/main" id="{768CF735-EAC5-4BBD-AE59-73C14722BC76}"/>
              </a:ext>
            </a:extLst>
          </p:cNvPr>
          <p:cNvSpPr txBox="1"/>
          <p:nvPr/>
        </p:nvSpPr>
        <p:spPr>
          <a:xfrm>
            <a:off x="523315" y="985421"/>
            <a:ext cx="3856498" cy="61555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400" b="1" i="1" kern="0" dirty="0" err="1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rPr>
              <a:t>Nhận</a:t>
            </a:r>
            <a:r>
              <a:rPr lang="en-US" sz="3400" b="1" i="1" kern="0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400" b="1" i="1" kern="0" dirty="0" err="1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rPr>
              <a:t>xét</a:t>
            </a:r>
            <a:endParaRPr sz="1400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60271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3714144-3860-39D6-8D64-A78A8EFEC687}"/>
              </a:ext>
            </a:extLst>
          </p:cNvPr>
          <p:cNvSpPr txBox="1"/>
          <p:nvPr/>
        </p:nvSpPr>
        <p:spPr>
          <a:xfrm>
            <a:off x="2745788" y="2133260"/>
            <a:ext cx="6700423" cy="2591479"/>
          </a:xfrm>
          <a:prstGeom prst="rect">
            <a:avLst/>
          </a:prstGeom>
          <a:noFill/>
          <a:ln w="57150">
            <a:solidFill>
              <a:schemeClr val="accent1">
                <a:lumMod val="75000"/>
              </a:schemeClr>
            </a:solidFill>
            <a:prstDash val="lgDashDot"/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32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</a:t>
            </a:r>
            <a:r>
              <a:rPr lang="en-US" sz="32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i</a:t>
            </a:r>
            <a:r>
              <a:rPr lang="en-US" sz="32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t</a:t>
            </a:r>
            <a:r>
              <a:rPr lang="en-US" sz="32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oi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ố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Hai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ong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</a:p>
          <a:p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Hai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é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696074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314;p23">
            <a:extLst>
              <a:ext uri="{FF2B5EF4-FFF2-40B4-BE49-F238E27FC236}">
                <a16:creationId xmlns:a16="http://schemas.microsoft.com/office/drawing/2014/main" id="{389BD8CF-E393-17C2-5223-BB8B718F9E77}"/>
              </a:ext>
            </a:extLst>
          </p:cNvPr>
          <p:cNvSpPr/>
          <p:nvPr/>
        </p:nvSpPr>
        <p:spPr>
          <a:xfrm>
            <a:off x="36141" y="54868"/>
            <a:ext cx="3465874" cy="493723"/>
          </a:xfrm>
          <a:prstGeom prst="roundRect">
            <a:avLst>
              <a:gd name="adj" fmla="val 16667"/>
            </a:avLst>
          </a:prstGeom>
          <a:solidFill>
            <a:srgbClr val="1F4E79"/>
          </a:solidFill>
          <a:ln w="12700" cap="flat" cmpd="sng">
            <a:solidFill>
              <a:srgbClr val="31538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2. Vẽ hình thoi</a:t>
            </a:r>
            <a:endParaRPr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Google Shape;315;p23">
            <a:extLst>
              <a:ext uri="{FF2B5EF4-FFF2-40B4-BE49-F238E27FC236}">
                <a16:creationId xmlns:a16="http://schemas.microsoft.com/office/drawing/2014/main" id="{D1D71D1E-EAE9-2F9A-58D2-47A5587B9DE9}"/>
              </a:ext>
            </a:extLst>
          </p:cNvPr>
          <p:cNvSpPr txBox="1"/>
          <p:nvPr/>
        </p:nvSpPr>
        <p:spPr>
          <a:xfrm>
            <a:off x="495509" y="1263288"/>
            <a:ext cx="10458040" cy="12618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800" dirty="0" err="1">
                <a:solidFill>
                  <a:srgbClr val="1B1B9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Ví</a:t>
            </a:r>
            <a:r>
              <a:rPr lang="en-US" sz="3800" dirty="0">
                <a:solidFill>
                  <a:srgbClr val="1B1B9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800" dirty="0" err="1">
                <a:solidFill>
                  <a:srgbClr val="1B1B9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dụ</a:t>
            </a:r>
            <a:r>
              <a:rPr lang="en-US" sz="3800" dirty="0">
                <a:solidFill>
                  <a:srgbClr val="1B1B9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2: </a:t>
            </a:r>
            <a:r>
              <a:rPr lang="en-US" sz="3800" dirty="0" err="1">
                <a:solidFill>
                  <a:srgbClr val="1B1B9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Dùng</a:t>
            </a:r>
            <a:r>
              <a:rPr lang="en-US" sz="3800" dirty="0">
                <a:solidFill>
                  <a:srgbClr val="1B1B9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800" dirty="0" err="1">
                <a:solidFill>
                  <a:srgbClr val="1B1B9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hước</a:t>
            </a:r>
            <a:r>
              <a:rPr lang="en-US" sz="3800" dirty="0">
                <a:solidFill>
                  <a:srgbClr val="1B1B9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800" dirty="0" err="1">
                <a:solidFill>
                  <a:srgbClr val="1B1B9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và</a:t>
            </a:r>
            <a:r>
              <a:rPr lang="en-US" sz="3800" dirty="0">
                <a:solidFill>
                  <a:srgbClr val="1B1B9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800" dirty="0" err="1">
                <a:solidFill>
                  <a:srgbClr val="1B1B9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compa</a:t>
            </a:r>
            <a:r>
              <a:rPr lang="en-US" sz="3800" dirty="0">
                <a:solidFill>
                  <a:srgbClr val="1B1B9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800" dirty="0" err="1">
                <a:solidFill>
                  <a:srgbClr val="1B1B9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vẽ</a:t>
            </a:r>
            <a:r>
              <a:rPr lang="en-US" sz="3800" dirty="0">
                <a:solidFill>
                  <a:srgbClr val="1B1B9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800" dirty="0" err="1">
                <a:solidFill>
                  <a:srgbClr val="1B1B9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hình</a:t>
            </a:r>
            <a:r>
              <a:rPr lang="en-US" sz="3800" dirty="0">
                <a:solidFill>
                  <a:srgbClr val="1B1B9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800" dirty="0" err="1">
                <a:solidFill>
                  <a:srgbClr val="1B1B9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hoi</a:t>
            </a:r>
            <a:r>
              <a:rPr lang="en-US" sz="3800" i="1" dirty="0">
                <a:solidFill>
                  <a:srgbClr val="1B1B9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ABCD</a:t>
            </a:r>
            <a:r>
              <a:rPr lang="en-US" sz="3800" dirty="0">
                <a:solidFill>
                  <a:srgbClr val="1B1B9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, </a:t>
            </a:r>
            <a:r>
              <a:rPr lang="en-US" sz="3800" dirty="0" err="1">
                <a:solidFill>
                  <a:srgbClr val="1B1B9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biết</a:t>
            </a:r>
            <a:r>
              <a:rPr lang="en-US" sz="3800" dirty="0">
                <a:solidFill>
                  <a:srgbClr val="1B1B9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800" i="1" dirty="0">
                <a:solidFill>
                  <a:srgbClr val="1B1B9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AB = </a:t>
            </a:r>
            <a:r>
              <a:rPr lang="en-US" sz="3800" dirty="0">
                <a:solidFill>
                  <a:srgbClr val="1B1B9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5</a:t>
            </a:r>
            <a:r>
              <a:rPr lang="en-US" sz="3800" i="1" dirty="0">
                <a:solidFill>
                  <a:srgbClr val="1B1B9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cm</a:t>
            </a:r>
            <a:r>
              <a:rPr lang="en-US" sz="3800" dirty="0">
                <a:solidFill>
                  <a:srgbClr val="1B1B9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800" dirty="0" err="1">
                <a:solidFill>
                  <a:srgbClr val="1B1B9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và</a:t>
            </a:r>
            <a:r>
              <a:rPr lang="en-US" sz="3800" dirty="0">
                <a:solidFill>
                  <a:srgbClr val="1B1B9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800" i="1" dirty="0">
                <a:solidFill>
                  <a:srgbClr val="1B1B9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AC = </a:t>
            </a:r>
            <a:r>
              <a:rPr lang="en-US" sz="3800" dirty="0">
                <a:solidFill>
                  <a:srgbClr val="1B1B9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8</a:t>
            </a:r>
            <a:r>
              <a:rPr lang="en-US" sz="3800" i="1" dirty="0">
                <a:solidFill>
                  <a:srgbClr val="1B1B9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cm.</a:t>
            </a:r>
            <a:endParaRPr sz="3800" dirty="0">
              <a:solidFill>
                <a:srgbClr val="1B1B90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4" name="Google Shape;316;p23">
            <a:extLst>
              <a:ext uri="{FF2B5EF4-FFF2-40B4-BE49-F238E27FC236}">
                <a16:creationId xmlns:a16="http://schemas.microsoft.com/office/drawing/2014/main" id="{F1858DCA-C0EB-8029-BEAC-DDB44AB1AB8A}"/>
              </a:ext>
            </a:extLst>
          </p:cNvPr>
          <p:cNvSpPr/>
          <p:nvPr/>
        </p:nvSpPr>
        <p:spPr>
          <a:xfrm>
            <a:off x="629588" y="3059781"/>
            <a:ext cx="2233061" cy="567890"/>
          </a:xfrm>
          <a:prstGeom prst="roundRect">
            <a:avLst>
              <a:gd name="adj" fmla="val 16667"/>
            </a:avLst>
          </a:prstGeom>
          <a:solidFill>
            <a:srgbClr val="FFD347"/>
          </a:solidFill>
          <a:ln w="12700" cap="flat" cmpd="sng">
            <a:solidFill>
              <a:srgbClr val="31538F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50800" dist="38100" dir="2700000" algn="tl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>
                <a:solidFill>
                  <a:srgbClr val="1F4E79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DỤNG CỤ</a:t>
            </a:r>
            <a:endParaRPr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Google Shape;317;p23" descr="A picture containing text, device&#10;&#10;Description automatically generated">
            <a:extLst>
              <a:ext uri="{FF2B5EF4-FFF2-40B4-BE49-F238E27FC236}">
                <a16:creationId xmlns:a16="http://schemas.microsoft.com/office/drawing/2014/main" id="{5A870B22-954F-869A-C8C2-958D619174A4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3167353" y="2525172"/>
            <a:ext cx="2163025" cy="2163025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Google Shape;318;p23" descr="Pencil Vector Resource [Free] | Pencil, Pencil png, Picture icon">
            <a:extLst>
              <a:ext uri="{FF2B5EF4-FFF2-40B4-BE49-F238E27FC236}">
                <a16:creationId xmlns:a16="http://schemas.microsoft.com/office/drawing/2014/main" id="{75B98478-74C5-64C4-7EE9-B2420BA8095A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379761" y="4580391"/>
            <a:ext cx="1318877" cy="1317352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Google Shape;319;p23" descr="Tài liệu, học tập, trắc nghiệm, tiếng anh, văn bản, biểu mẫu - VnDoc.com">
            <a:extLst>
              <a:ext uri="{FF2B5EF4-FFF2-40B4-BE49-F238E27FC236}">
                <a16:creationId xmlns:a16="http://schemas.microsoft.com/office/drawing/2014/main" id="{2B3DF441-DE92-4606-97E3-E6DF5A424492}"/>
              </a:ext>
            </a:extLst>
          </p:cNvPr>
          <p:cNvSpPr/>
          <p:nvPr/>
        </p:nvSpPr>
        <p:spPr>
          <a:xfrm>
            <a:off x="5943600" y="3276600"/>
            <a:ext cx="304800" cy="30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dk1"/>
              </a:solidFill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sp>
        <p:nvSpPr>
          <p:cNvPr id="8" name="Google Shape;320;p23" descr="Tài liệu, học tập, trắc nghiệm, tiếng anh, văn bản, biểu mẫu - VnDoc.com">
            <a:extLst>
              <a:ext uri="{FF2B5EF4-FFF2-40B4-BE49-F238E27FC236}">
                <a16:creationId xmlns:a16="http://schemas.microsoft.com/office/drawing/2014/main" id="{F4E1C77A-B05C-F36A-D2AB-3F2B770B79CD}"/>
              </a:ext>
            </a:extLst>
          </p:cNvPr>
          <p:cNvSpPr/>
          <p:nvPr/>
        </p:nvSpPr>
        <p:spPr>
          <a:xfrm>
            <a:off x="6096000" y="3429000"/>
            <a:ext cx="304800" cy="30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dk1"/>
              </a:solidFill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pic>
        <p:nvPicPr>
          <p:cNvPr id="9" name="Google Shape;321;p23" descr="Compa Thiên Long C-11 - Khác - Shop VnExpress">
            <a:extLst>
              <a:ext uri="{FF2B5EF4-FFF2-40B4-BE49-F238E27FC236}">
                <a16:creationId xmlns:a16="http://schemas.microsoft.com/office/drawing/2014/main" id="{ACBA4CEC-247A-F1C6-CAC8-482DCC1FBC8B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7615764" y="3429000"/>
            <a:ext cx="1991245" cy="1991245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Google Shape;322;p23">
            <a:extLst>
              <a:ext uri="{FF2B5EF4-FFF2-40B4-BE49-F238E27FC236}">
                <a16:creationId xmlns:a16="http://schemas.microsoft.com/office/drawing/2014/main" id="{95FBCAAC-B3EC-592E-1926-0EA1D48BCB5D}"/>
              </a:ext>
            </a:extLst>
          </p:cNvPr>
          <p:cNvSpPr txBox="1"/>
          <p:nvPr/>
        </p:nvSpPr>
        <p:spPr>
          <a:xfrm>
            <a:off x="4950393" y="3059781"/>
            <a:ext cx="2616596" cy="63090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500">
                <a:solidFill>
                  <a:schemeClr val="dk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hước thẳng</a:t>
            </a:r>
            <a:endParaRPr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Google Shape;323;p23">
            <a:extLst>
              <a:ext uri="{FF2B5EF4-FFF2-40B4-BE49-F238E27FC236}">
                <a16:creationId xmlns:a16="http://schemas.microsoft.com/office/drawing/2014/main" id="{ED94B826-9C41-73ED-C8DC-008EB769F5F0}"/>
              </a:ext>
            </a:extLst>
          </p:cNvPr>
          <p:cNvSpPr txBox="1"/>
          <p:nvPr/>
        </p:nvSpPr>
        <p:spPr>
          <a:xfrm>
            <a:off x="4613814" y="4992028"/>
            <a:ext cx="2616596" cy="63094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500">
                <a:solidFill>
                  <a:schemeClr val="dk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Bút chì</a:t>
            </a:r>
            <a:endParaRPr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Google Shape;324;p23">
            <a:extLst>
              <a:ext uri="{FF2B5EF4-FFF2-40B4-BE49-F238E27FC236}">
                <a16:creationId xmlns:a16="http://schemas.microsoft.com/office/drawing/2014/main" id="{38A989F5-4542-A074-E062-8A134EAC5EA3}"/>
              </a:ext>
            </a:extLst>
          </p:cNvPr>
          <p:cNvSpPr txBox="1"/>
          <p:nvPr/>
        </p:nvSpPr>
        <p:spPr>
          <a:xfrm>
            <a:off x="9223573" y="3993272"/>
            <a:ext cx="2616596" cy="63094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500">
                <a:solidFill>
                  <a:schemeClr val="dk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Compa</a:t>
            </a:r>
            <a:endParaRPr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164617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oogle Shape;329;p24">
            <a:extLst>
              <a:ext uri="{FF2B5EF4-FFF2-40B4-BE49-F238E27FC236}">
                <a16:creationId xmlns:a16="http://schemas.microsoft.com/office/drawing/2014/main" id="{3DE13CBD-79C6-93EB-125C-7F557B8F6441}"/>
              </a:ext>
            </a:extLst>
          </p:cNvPr>
          <p:cNvGrpSpPr/>
          <p:nvPr/>
        </p:nvGrpSpPr>
        <p:grpSpPr>
          <a:xfrm rot="-5400000">
            <a:off x="7548849" y="1432924"/>
            <a:ext cx="3972404" cy="5329018"/>
            <a:chOff x="1980339" y="223861"/>
            <a:chExt cx="3972404" cy="5329018"/>
          </a:xfrm>
        </p:grpSpPr>
        <p:pic>
          <p:nvPicPr>
            <p:cNvPr id="3" name="Google Shape;330;p24" descr="Compa High Res Stock Images | Shutterstock">
              <a:extLst>
                <a:ext uri="{FF2B5EF4-FFF2-40B4-BE49-F238E27FC236}">
                  <a16:creationId xmlns:a16="http://schemas.microsoft.com/office/drawing/2014/main" id="{CF0D1B1C-86E5-FBD7-BFBB-717242E02812}"/>
                </a:ext>
              </a:extLst>
            </p:cNvPr>
            <p:cNvPicPr preferRelativeResize="0"/>
            <p:nvPr/>
          </p:nvPicPr>
          <p:blipFill rotWithShape="1">
            <a:blip r:embed="rId2">
              <a:alphaModFix/>
            </a:blip>
            <a:srcRect l="23515" t="9396" r="23247" b="10744"/>
            <a:stretch/>
          </p:blipFill>
          <p:spPr>
            <a:xfrm>
              <a:off x="1980339" y="223861"/>
              <a:ext cx="1988156" cy="2666558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31;p24">
              <a:extLst>
                <a:ext uri="{FF2B5EF4-FFF2-40B4-BE49-F238E27FC236}">
                  <a16:creationId xmlns:a16="http://schemas.microsoft.com/office/drawing/2014/main" id="{4E062220-7E88-9E66-C0CB-C422C4765FD9}"/>
                </a:ext>
              </a:extLst>
            </p:cNvPr>
            <p:cNvSpPr/>
            <p:nvPr/>
          </p:nvSpPr>
          <p:spPr>
            <a:xfrm>
              <a:off x="1984247" y="2882831"/>
              <a:ext cx="3968496" cy="267004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Font typeface="Arial"/>
                <a:buNone/>
              </a:pPr>
              <a:endParaRPr kern="0">
                <a:solidFill>
                  <a:srgbClr val="FFFFFF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endParaRPr>
            </a:p>
          </p:txBody>
        </p:sp>
      </p:grpSp>
      <p:grpSp>
        <p:nvGrpSpPr>
          <p:cNvPr id="5" name="Google Shape;332;p24">
            <a:extLst>
              <a:ext uri="{FF2B5EF4-FFF2-40B4-BE49-F238E27FC236}">
                <a16:creationId xmlns:a16="http://schemas.microsoft.com/office/drawing/2014/main" id="{EF0F09ED-6870-699A-599E-216CEF95CB6C}"/>
              </a:ext>
            </a:extLst>
          </p:cNvPr>
          <p:cNvGrpSpPr/>
          <p:nvPr/>
        </p:nvGrpSpPr>
        <p:grpSpPr>
          <a:xfrm>
            <a:off x="7906428" y="2043927"/>
            <a:ext cx="3721200" cy="4287912"/>
            <a:chOff x="8137256" y="2043927"/>
            <a:chExt cx="3721200" cy="4287912"/>
          </a:xfrm>
        </p:grpSpPr>
        <p:sp>
          <p:nvSpPr>
            <p:cNvPr id="6" name="Google Shape;333;p24">
              <a:extLst>
                <a:ext uri="{FF2B5EF4-FFF2-40B4-BE49-F238E27FC236}">
                  <a16:creationId xmlns:a16="http://schemas.microsoft.com/office/drawing/2014/main" id="{8CD283A7-9B59-A338-6A2D-2A5BD21E3B10}"/>
                </a:ext>
              </a:extLst>
            </p:cNvPr>
            <p:cNvSpPr/>
            <p:nvPr/>
          </p:nvSpPr>
          <p:spPr>
            <a:xfrm>
              <a:off x="8137256" y="2480742"/>
              <a:ext cx="3179704" cy="3204753"/>
            </a:xfrm>
            <a:prstGeom prst="ellipse">
              <a:avLst/>
            </a:prstGeom>
            <a:noFill/>
            <a:ln w="28575" cap="flat" cmpd="sng">
              <a:solidFill>
                <a:srgbClr val="0000FF"/>
              </a:solidFill>
              <a:prstDash val="dash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endParaRPr>
            </a:p>
          </p:txBody>
        </p:sp>
        <p:sp>
          <p:nvSpPr>
            <p:cNvPr id="7" name="Google Shape;334;p24">
              <a:extLst>
                <a:ext uri="{FF2B5EF4-FFF2-40B4-BE49-F238E27FC236}">
                  <a16:creationId xmlns:a16="http://schemas.microsoft.com/office/drawing/2014/main" id="{44367352-7F0B-A5F9-5BFB-BDAB246AF9D3}"/>
                </a:ext>
              </a:extLst>
            </p:cNvPr>
            <p:cNvSpPr/>
            <p:nvPr/>
          </p:nvSpPr>
          <p:spPr>
            <a:xfrm>
              <a:off x="9483234" y="2043927"/>
              <a:ext cx="2375222" cy="428791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endParaRPr>
            </a:p>
          </p:txBody>
        </p:sp>
      </p:grpSp>
      <p:grpSp>
        <p:nvGrpSpPr>
          <p:cNvPr id="8" name="Google Shape;335;p24">
            <a:extLst>
              <a:ext uri="{FF2B5EF4-FFF2-40B4-BE49-F238E27FC236}">
                <a16:creationId xmlns:a16="http://schemas.microsoft.com/office/drawing/2014/main" id="{C193ECD5-DC71-6A09-1E37-A84190B72513}"/>
              </a:ext>
            </a:extLst>
          </p:cNvPr>
          <p:cNvGrpSpPr/>
          <p:nvPr/>
        </p:nvGrpSpPr>
        <p:grpSpPr>
          <a:xfrm>
            <a:off x="4463098" y="1962364"/>
            <a:ext cx="3980934" cy="4287912"/>
            <a:chOff x="4463098" y="1962364"/>
            <a:chExt cx="3980934" cy="4287912"/>
          </a:xfrm>
        </p:grpSpPr>
        <p:sp>
          <p:nvSpPr>
            <p:cNvPr id="9" name="Google Shape;336;p24">
              <a:extLst>
                <a:ext uri="{FF2B5EF4-FFF2-40B4-BE49-F238E27FC236}">
                  <a16:creationId xmlns:a16="http://schemas.microsoft.com/office/drawing/2014/main" id="{EF260544-D465-0881-548F-76A48E9F3E59}"/>
                </a:ext>
              </a:extLst>
            </p:cNvPr>
            <p:cNvSpPr/>
            <p:nvPr/>
          </p:nvSpPr>
          <p:spPr>
            <a:xfrm>
              <a:off x="5264328" y="2480743"/>
              <a:ext cx="3179704" cy="3204753"/>
            </a:xfrm>
            <a:prstGeom prst="ellipse">
              <a:avLst/>
            </a:prstGeom>
            <a:noFill/>
            <a:ln w="28575" cap="flat" cmpd="sng">
              <a:solidFill>
                <a:srgbClr val="0000FF"/>
              </a:solidFill>
              <a:prstDash val="dash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endParaRPr>
            </a:p>
          </p:txBody>
        </p:sp>
        <p:sp>
          <p:nvSpPr>
            <p:cNvPr id="10" name="Google Shape;337;p24">
              <a:extLst>
                <a:ext uri="{FF2B5EF4-FFF2-40B4-BE49-F238E27FC236}">
                  <a16:creationId xmlns:a16="http://schemas.microsoft.com/office/drawing/2014/main" id="{E6DF30A2-4498-09A1-66E9-09A7E5878F58}"/>
                </a:ext>
              </a:extLst>
            </p:cNvPr>
            <p:cNvSpPr/>
            <p:nvPr/>
          </p:nvSpPr>
          <p:spPr>
            <a:xfrm>
              <a:off x="4463098" y="1962364"/>
              <a:ext cx="2375222" cy="4287912"/>
            </a:xfrm>
            <a:prstGeom prst="rect">
              <a:avLst/>
            </a:prstGeom>
            <a:solidFill>
              <a:srgbClr val="FFFFFF"/>
            </a:solidFill>
            <a:ln w="12700" cap="flat" cmpd="sng">
              <a:solidFill>
                <a:srgbClr val="FFFFFF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endParaRPr>
            </a:p>
          </p:txBody>
        </p:sp>
      </p:grpSp>
      <p:sp>
        <p:nvSpPr>
          <p:cNvPr id="11" name="Google Shape;347;p24">
            <a:extLst>
              <a:ext uri="{FF2B5EF4-FFF2-40B4-BE49-F238E27FC236}">
                <a16:creationId xmlns:a16="http://schemas.microsoft.com/office/drawing/2014/main" id="{87F47D2F-95BA-BC1C-33E3-7A58A2E32E0D}"/>
              </a:ext>
            </a:extLst>
          </p:cNvPr>
          <p:cNvSpPr/>
          <p:nvPr/>
        </p:nvSpPr>
        <p:spPr>
          <a:xfrm>
            <a:off x="36141" y="54868"/>
            <a:ext cx="3191115" cy="493723"/>
          </a:xfrm>
          <a:prstGeom prst="roundRect">
            <a:avLst>
              <a:gd name="adj" fmla="val 16667"/>
            </a:avLst>
          </a:prstGeom>
          <a:solidFill>
            <a:srgbClr val="1F4E79"/>
          </a:solidFill>
          <a:ln w="12700" cap="flat" cmpd="sng">
            <a:solidFill>
              <a:srgbClr val="31538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2800" b="1" kern="0">
                <a:solidFill>
                  <a:srgbClr val="FFFF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2. Vẽ hình thoi</a:t>
            </a:r>
            <a:endParaRPr sz="1400" ker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2" name="Google Shape;348;p24">
            <a:extLst>
              <a:ext uri="{FF2B5EF4-FFF2-40B4-BE49-F238E27FC236}">
                <a16:creationId xmlns:a16="http://schemas.microsoft.com/office/drawing/2014/main" id="{16D8BF8F-A773-57FF-7F22-F27B7748F9B3}"/>
              </a:ext>
            </a:extLst>
          </p:cNvPr>
          <p:cNvSpPr txBox="1"/>
          <p:nvPr/>
        </p:nvSpPr>
        <p:spPr>
          <a:xfrm>
            <a:off x="714580" y="607724"/>
            <a:ext cx="10458040" cy="12618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800" kern="0">
                <a:solidFill>
                  <a:srgbClr val="1B1B9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Ví dụ 2: Dùng thước và compa vẽ hình thoi</a:t>
            </a:r>
            <a:r>
              <a:rPr lang="en-US" sz="3800" i="1" kern="0">
                <a:solidFill>
                  <a:srgbClr val="1B1B9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ABCD</a:t>
            </a:r>
            <a:r>
              <a:rPr lang="en-US" sz="3800" kern="0">
                <a:solidFill>
                  <a:srgbClr val="1B1B9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, biết </a:t>
            </a:r>
            <a:r>
              <a:rPr lang="en-US" sz="3800" i="1" kern="0">
                <a:solidFill>
                  <a:srgbClr val="1B1B9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AB = </a:t>
            </a:r>
            <a:r>
              <a:rPr lang="en-US" sz="3800" kern="0">
                <a:solidFill>
                  <a:srgbClr val="1B1B9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5</a:t>
            </a:r>
            <a:r>
              <a:rPr lang="en-US" sz="3800" i="1" kern="0">
                <a:solidFill>
                  <a:srgbClr val="1B1B9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cm</a:t>
            </a:r>
            <a:r>
              <a:rPr lang="en-US" sz="3800" kern="0">
                <a:solidFill>
                  <a:srgbClr val="1B1B9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và </a:t>
            </a:r>
            <a:r>
              <a:rPr lang="en-US" sz="3800" i="1" kern="0">
                <a:solidFill>
                  <a:srgbClr val="1B1B9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AC = </a:t>
            </a:r>
            <a:r>
              <a:rPr lang="en-US" sz="3800" kern="0">
                <a:solidFill>
                  <a:srgbClr val="1B1B9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8</a:t>
            </a:r>
            <a:r>
              <a:rPr lang="en-US" sz="3800" i="1" kern="0">
                <a:solidFill>
                  <a:srgbClr val="1B1B9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cm.</a:t>
            </a:r>
            <a:endParaRPr sz="3800" kern="0">
              <a:solidFill>
                <a:srgbClr val="1B1B90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3" name="Google Shape;349;p24" descr="Tài liệu, học tập, trắc nghiệm, tiếng anh, văn bản, biểu mẫu - VnDoc.com">
            <a:extLst>
              <a:ext uri="{FF2B5EF4-FFF2-40B4-BE49-F238E27FC236}">
                <a16:creationId xmlns:a16="http://schemas.microsoft.com/office/drawing/2014/main" id="{8D386CE5-E58C-13CE-E6F2-F411E8960641}"/>
              </a:ext>
            </a:extLst>
          </p:cNvPr>
          <p:cNvSpPr/>
          <p:nvPr/>
        </p:nvSpPr>
        <p:spPr>
          <a:xfrm>
            <a:off x="5943600" y="3276600"/>
            <a:ext cx="304800" cy="30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kern="0">
              <a:solidFill>
                <a:srgbClr val="000000"/>
              </a:solidFill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sp>
        <p:nvSpPr>
          <p:cNvPr id="14" name="Google Shape;350;p24" descr="Tài liệu, học tập, trắc nghiệm, tiếng anh, văn bản, biểu mẫu - VnDoc.com">
            <a:extLst>
              <a:ext uri="{FF2B5EF4-FFF2-40B4-BE49-F238E27FC236}">
                <a16:creationId xmlns:a16="http://schemas.microsoft.com/office/drawing/2014/main" id="{8120AE0D-2B1D-42C9-70A5-1721E9863304}"/>
              </a:ext>
            </a:extLst>
          </p:cNvPr>
          <p:cNvSpPr/>
          <p:nvPr/>
        </p:nvSpPr>
        <p:spPr>
          <a:xfrm>
            <a:off x="6096000" y="3429000"/>
            <a:ext cx="304800" cy="30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kern="0">
              <a:solidFill>
                <a:srgbClr val="000000"/>
              </a:solidFill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sp>
        <p:nvSpPr>
          <p:cNvPr id="15" name="Google Shape;351;p24">
            <a:extLst>
              <a:ext uri="{FF2B5EF4-FFF2-40B4-BE49-F238E27FC236}">
                <a16:creationId xmlns:a16="http://schemas.microsoft.com/office/drawing/2014/main" id="{C5A7DFE5-5BD8-60DA-A712-42225EC734A6}"/>
              </a:ext>
            </a:extLst>
          </p:cNvPr>
          <p:cNvSpPr txBox="1"/>
          <p:nvPr/>
        </p:nvSpPr>
        <p:spPr>
          <a:xfrm>
            <a:off x="1760086" y="2856927"/>
            <a:ext cx="1489096" cy="5232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2800" b="1" i="1" kern="0">
                <a:solidFill>
                  <a:srgbClr val="1F4E79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Bước 1</a:t>
            </a:r>
            <a:endParaRPr sz="1400" ker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6" name="Google Shape;352;p24">
            <a:extLst>
              <a:ext uri="{FF2B5EF4-FFF2-40B4-BE49-F238E27FC236}">
                <a16:creationId xmlns:a16="http://schemas.microsoft.com/office/drawing/2014/main" id="{7FF7195C-7C0A-5A56-9A6F-42B4927C3E04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6477774" y="4040774"/>
            <a:ext cx="3358684" cy="565861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Google Shape;353;p24">
            <a:extLst>
              <a:ext uri="{FF2B5EF4-FFF2-40B4-BE49-F238E27FC236}">
                <a16:creationId xmlns:a16="http://schemas.microsoft.com/office/drawing/2014/main" id="{CF087184-F6B5-D75B-8595-584E043CEB96}"/>
              </a:ext>
            </a:extLst>
          </p:cNvPr>
          <p:cNvSpPr txBox="1"/>
          <p:nvPr/>
        </p:nvSpPr>
        <p:spPr>
          <a:xfrm>
            <a:off x="1760086" y="3380147"/>
            <a:ext cx="1489096" cy="5232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2800" b="1" i="1" kern="0" dirty="0" err="1">
                <a:solidFill>
                  <a:srgbClr val="1F4E79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Bước</a:t>
            </a:r>
            <a:r>
              <a:rPr lang="en-US" sz="2800" b="1" i="1" kern="0" dirty="0">
                <a:solidFill>
                  <a:srgbClr val="1F4E79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2</a:t>
            </a:r>
            <a:endParaRPr sz="14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8" name="Google Shape;354;p24" descr="A picture containing text, device&#10;&#10;Description automatically generated">
            <a:extLst>
              <a:ext uri="{FF2B5EF4-FFF2-40B4-BE49-F238E27FC236}">
                <a16:creationId xmlns:a16="http://schemas.microsoft.com/office/drawing/2014/main" id="{8F9357D4-DDD6-4DBD-F0FB-BEABCF632FFA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 l="5291" t="18762" r="5596" b="18803"/>
          <a:stretch/>
        </p:blipFill>
        <p:spPr>
          <a:xfrm rot="-4144881">
            <a:off x="6446167" y="1369694"/>
            <a:ext cx="5437448" cy="3809587"/>
          </a:xfrm>
          <a:prstGeom prst="rect">
            <a:avLst/>
          </a:prstGeom>
          <a:noFill/>
          <a:ln>
            <a:noFill/>
          </a:ln>
        </p:spPr>
      </p:pic>
      <p:pic>
        <p:nvPicPr>
          <p:cNvPr id="19" name="Google Shape;355;p24" descr="A picture containing text, device&#10;&#10;Description automatically generated">
            <a:extLst>
              <a:ext uri="{FF2B5EF4-FFF2-40B4-BE49-F238E27FC236}">
                <a16:creationId xmlns:a16="http://schemas.microsoft.com/office/drawing/2014/main" id="{E09E4489-9544-A256-0AFE-313F0C3268FD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 l="10224" t="17429" b="16798"/>
          <a:stretch/>
        </p:blipFill>
        <p:spPr>
          <a:xfrm rot="-2052810">
            <a:off x="6790583" y="2600026"/>
            <a:ext cx="5477859" cy="4013226"/>
          </a:xfrm>
          <a:prstGeom prst="rect">
            <a:avLst/>
          </a:prstGeom>
          <a:noFill/>
          <a:ln>
            <a:noFill/>
          </a:ln>
        </p:spPr>
      </p:pic>
      <p:sp>
        <p:nvSpPr>
          <p:cNvPr id="20" name="Google Shape;356;p24">
            <a:extLst>
              <a:ext uri="{FF2B5EF4-FFF2-40B4-BE49-F238E27FC236}">
                <a16:creationId xmlns:a16="http://schemas.microsoft.com/office/drawing/2014/main" id="{731378EE-5AD4-9883-6572-203D57233769}"/>
              </a:ext>
            </a:extLst>
          </p:cNvPr>
          <p:cNvSpPr txBox="1"/>
          <p:nvPr/>
        </p:nvSpPr>
        <p:spPr>
          <a:xfrm>
            <a:off x="1738160" y="3903367"/>
            <a:ext cx="1489096" cy="5232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2800" b="1" i="1" kern="0">
                <a:solidFill>
                  <a:srgbClr val="1F4E79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Bước 3</a:t>
            </a:r>
            <a:endParaRPr sz="1400" ker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1" name="Google Shape;357;p24">
            <a:extLst>
              <a:ext uri="{FF2B5EF4-FFF2-40B4-BE49-F238E27FC236}">
                <a16:creationId xmlns:a16="http://schemas.microsoft.com/office/drawing/2014/main" id="{E894DA35-E84E-0178-4AFB-EA98402F83B9}"/>
              </a:ext>
            </a:extLst>
          </p:cNvPr>
          <p:cNvSpPr txBox="1"/>
          <p:nvPr/>
        </p:nvSpPr>
        <p:spPr>
          <a:xfrm>
            <a:off x="1760087" y="4426587"/>
            <a:ext cx="1489096" cy="5232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2800" b="1" i="1" kern="0">
                <a:solidFill>
                  <a:srgbClr val="1F4E79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Bước 4</a:t>
            </a:r>
            <a:endParaRPr sz="1400" ker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2" name="Google Shape;358;p24">
            <a:extLst>
              <a:ext uri="{FF2B5EF4-FFF2-40B4-BE49-F238E27FC236}">
                <a16:creationId xmlns:a16="http://schemas.microsoft.com/office/drawing/2014/main" id="{79F77983-F932-5288-B4C8-926A9970789A}"/>
              </a:ext>
            </a:extLst>
          </p:cNvPr>
          <p:cNvSpPr/>
          <p:nvPr/>
        </p:nvSpPr>
        <p:spPr>
          <a:xfrm rot="4756882">
            <a:off x="3115756" y="2884267"/>
            <a:ext cx="4133088" cy="3337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kern="0">
              <a:solidFill>
                <a:srgbClr val="FFFFFF"/>
              </a:solidFill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grpSp>
        <p:nvGrpSpPr>
          <p:cNvPr id="23" name="Google Shape;359;p24">
            <a:extLst>
              <a:ext uri="{FF2B5EF4-FFF2-40B4-BE49-F238E27FC236}">
                <a16:creationId xmlns:a16="http://schemas.microsoft.com/office/drawing/2014/main" id="{AF6878B1-2E40-4EE4-A7FA-84A8AEB564FF}"/>
              </a:ext>
            </a:extLst>
          </p:cNvPr>
          <p:cNvGrpSpPr/>
          <p:nvPr/>
        </p:nvGrpSpPr>
        <p:grpSpPr>
          <a:xfrm rot="5400000">
            <a:off x="4848478" y="1459558"/>
            <a:ext cx="3972404" cy="5329018"/>
            <a:chOff x="1980339" y="223861"/>
            <a:chExt cx="3972404" cy="5329018"/>
          </a:xfrm>
        </p:grpSpPr>
        <p:pic>
          <p:nvPicPr>
            <p:cNvPr id="24" name="Google Shape;360;p24" descr="Compa High Res Stock Images | Shutterstock">
              <a:extLst>
                <a:ext uri="{FF2B5EF4-FFF2-40B4-BE49-F238E27FC236}">
                  <a16:creationId xmlns:a16="http://schemas.microsoft.com/office/drawing/2014/main" id="{741083EC-7B0F-A7A0-8AD2-18D3019DB291}"/>
                </a:ext>
              </a:extLst>
            </p:cNvPr>
            <p:cNvPicPr preferRelativeResize="0"/>
            <p:nvPr/>
          </p:nvPicPr>
          <p:blipFill rotWithShape="1">
            <a:blip r:embed="rId2">
              <a:alphaModFix/>
            </a:blip>
            <a:srcRect l="23515" t="9396" r="23247" b="10744"/>
            <a:stretch/>
          </p:blipFill>
          <p:spPr>
            <a:xfrm>
              <a:off x="1980339" y="223861"/>
              <a:ext cx="1988156" cy="2666558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5" name="Google Shape;361;p24">
              <a:extLst>
                <a:ext uri="{FF2B5EF4-FFF2-40B4-BE49-F238E27FC236}">
                  <a16:creationId xmlns:a16="http://schemas.microsoft.com/office/drawing/2014/main" id="{B1043BC1-4368-889C-9F2F-44DBBFE6A855}"/>
                </a:ext>
              </a:extLst>
            </p:cNvPr>
            <p:cNvSpPr/>
            <p:nvPr/>
          </p:nvSpPr>
          <p:spPr>
            <a:xfrm>
              <a:off x="1984247" y="2882831"/>
              <a:ext cx="3968496" cy="267004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Font typeface="Arial"/>
                <a:buNone/>
              </a:pPr>
              <a:endParaRPr kern="0">
                <a:solidFill>
                  <a:srgbClr val="FFFFFF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endParaRPr>
            </a:p>
          </p:txBody>
        </p:sp>
      </p:grpSp>
      <p:pic>
        <p:nvPicPr>
          <p:cNvPr id="26" name="Google Shape;362;p24">
            <a:extLst>
              <a:ext uri="{FF2B5EF4-FFF2-40B4-BE49-F238E27FC236}">
                <a16:creationId xmlns:a16="http://schemas.microsoft.com/office/drawing/2014/main" id="{5BE868A5-2941-30C8-90FF-7261041DF739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 l="58274" t="4104" r="-26332" b="47161"/>
          <a:stretch/>
        </p:blipFill>
        <p:spPr>
          <a:xfrm rot="3272841">
            <a:off x="7478702" y="2710270"/>
            <a:ext cx="366230" cy="187372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" name="Google Shape;363;p24">
            <a:extLst>
              <a:ext uri="{FF2B5EF4-FFF2-40B4-BE49-F238E27FC236}">
                <a16:creationId xmlns:a16="http://schemas.microsoft.com/office/drawing/2014/main" id="{0EF795A5-F0B2-2009-91AD-691451E5D728}"/>
              </a:ext>
            </a:extLst>
          </p:cNvPr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 rot="1386843">
            <a:off x="5690848" y="2472382"/>
            <a:ext cx="1495425" cy="14763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" name="Google Shape;364;p24" descr="A picture containing text, device&#10;&#10;Description automatically generated">
            <a:extLst>
              <a:ext uri="{FF2B5EF4-FFF2-40B4-BE49-F238E27FC236}">
                <a16:creationId xmlns:a16="http://schemas.microsoft.com/office/drawing/2014/main" id="{3EC83494-1837-061E-A9F1-AAAD26149025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 l="5291" t="18762" r="5596" b="18803"/>
          <a:stretch/>
        </p:blipFill>
        <p:spPr>
          <a:xfrm rot="184906">
            <a:off x="7020731" y="3185556"/>
            <a:ext cx="5437448" cy="3809587"/>
          </a:xfrm>
          <a:prstGeom prst="rect">
            <a:avLst/>
          </a:prstGeom>
          <a:noFill/>
          <a:ln>
            <a:noFill/>
          </a:ln>
        </p:spPr>
      </p:pic>
      <p:pic>
        <p:nvPicPr>
          <p:cNvPr id="29" name="Google Shape;365;p24">
            <a:extLst>
              <a:ext uri="{FF2B5EF4-FFF2-40B4-BE49-F238E27FC236}">
                <a16:creationId xmlns:a16="http://schemas.microsoft.com/office/drawing/2014/main" id="{8035774A-D4A0-25B5-05A8-EDC25E629DEB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 l="58274" t="4104" r="-26332" b="47161"/>
          <a:stretch/>
        </p:blipFill>
        <p:spPr>
          <a:xfrm rot="7586971">
            <a:off x="8665104" y="2829390"/>
            <a:ext cx="366230" cy="187372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" name="Google Shape;366;p24">
            <a:extLst>
              <a:ext uri="{FF2B5EF4-FFF2-40B4-BE49-F238E27FC236}">
                <a16:creationId xmlns:a16="http://schemas.microsoft.com/office/drawing/2014/main" id="{3C1E3526-C3F8-96EF-9513-B22DDFF8B77A}"/>
              </a:ext>
            </a:extLst>
          </p:cNvPr>
          <p:cNvPicPr preferRelativeResize="0"/>
          <p:nvPr/>
        </p:nvPicPr>
        <p:blipFill rotWithShape="1">
          <a:blip r:embed="rId7">
            <a:alphaModFix/>
          </a:blip>
          <a:srcRect l="51891" t="11991" r="-26332" b="47161"/>
          <a:stretch/>
        </p:blipFill>
        <p:spPr>
          <a:xfrm rot="-7491568">
            <a:off x="8589349" y="3707672"/>
            <a:ext cx="400577" cy="1570501"/>
          </a:xfrm>
          <a:prstGeom prst="rect">
            <a:avLst/>
          </a:prstGeom>
          <a:noFill/>
          <a:ln>
            <a:noFill/>
          </a:ln>
        </p:spPr>
      </p:pic>
      <p:pic>
        <p:nvPicPr>
          <p:cNvPr id="31" name="Google Shape;367;p24">
            <a:extLst>
              <a:ext uri="{FF2B5EF4-FFF2-40B4-BE49-F238E27FC236}">
                <a16:creationId xmlns:a16="http://schemas.microsoft.com/office/drawing/2014/main" id="{09261D79-CD6E-F95A-88EB-D550B9ADE1B4}"/>
              </a:ext>
            </a:extLst>
          </p:cNvPr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 rot="6117215">
            <a:off x="8247458" y="1881945"/>
            <a:ext cx="1495425" cy="14763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" name="Google Shape;368;p24">
            <a:extLst>
              <a:ext uri="{FF2B5EF4-FFF2-40B4-BE49-F238E27FC236}">
                <a16:creationId xmlns:a16="http://schemas.microsoft.com/office/drawing/2014/main" id="{0B7CED73-A4BA-9133-BD2F-525F99A26D72}"/>
              </a:ext>
            </a:extLst>
          </p:cNvPr>
          <p:cNvPicPr preferRelativeResize="0"/>
          <p:nvPr/>
        </p:nvPicPr>
        <p:blipFill rotWithShape="1">
          <a:blip r:embed="rId8">
            <a:alphaModFix/>
          </a:blip>
          <a:srcRect l="58273" t="4105" r="-28905" b="88257"/>
          <a:stretch/>
        </p:blipFill>
        <p:spPr>
          <a:xfrm rot="-7485985">
            <a:off x="7882755" y="4802670"/>
            <a:ext cx="380078" cy="29368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" name="Google Shape;369;p24">
            <a:extLst>
              <a:ext uri="{FF2B5EF4-FFF2-40B4-BE49-F238E27FC236}">
                <a16:creationId xmlns:a16="http://schemas.microsoft.com/office/drawing/2014/main" id="{D78E1E33-49BA-41EF-5930-617D10E2D4FF}"/>
              </a:ext>
            </a:extLst>
          </p:cNvPr>
          <p:cNvPicPr preferRelativeResize="0"/>
          <p:nvPr/>
        </p:nvPicPr>
        <p:blipFill rotWithShape="1">
          <a:blip r:embed="rId8">
            <a:alphaModFix/>
          </a:blip>
          <a:srcRect l="58273" t="4105" r="-28905" b="88257"/>
          <a:stretch/>
        </p:blipFill>
        <p:spPr>
          <a:xfrm rot="-7485985">
            <a:off x="7894111" y="3006468"/>
            <a:ext cx="380078" cy="293685"/>
          </a:xfrm>
          <a:prstGeom prst="rect">
            <a:avLst/>
          </a:prstGeom>
          <a:noFill/>
          <a:ln>
            <a:noFill/>
          </a:ln>
        </p:spPr>
      </p:pic>
      <p:sp>
        <p:nvSpPr>
          <p:cNvPr id="34" name="Google Shape;370;p24">
            <a:extLst>
              <a:ext uri="{FF2B5EF4-FFF2-40B4-BE49-F238E27FC236}">
                <a16:creationId xmlns:a16="http://schemas.microsoft.com/office/drawing/2014/main" id="{5E25C423-B505-5207-A20A-AE7E962FE126}"/>
              </a:ext>
            </a:extLst>
          </p:cNvPr>
          <p:cNvSpPr txBox="1"/>
          <p:nvPr/>
        </p:nvSpPr>
        <p:spPr>
          <a:xfrm>
            <a:off x="8022853" y="2656030"/>
            <a:ext cx="309840" cy="40011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2000" b="1" i="1" kern="0">
                <a:solidFill>
                  <a:srgbClr val="00000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B</a:t>
            </a:r>
            <a:endParaRPr sz="1400" ker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5" name="Google Shape;371;p24">
            <a:extLst>
              <a:ext uri="{FF2B5EF4-FFF2-40B4-BE49-F238E27FC236}">
                <a16:creationId xmlns:a16="http://schemas.microsoft.com/office/drawing/2014/main" id="{A9B5F173-AC57-8890-8959-A201A11EE8A1}"/>
              </a:ext>
            </a:extLst>
          </p:cNvPr>
          <p:cNvSpPr txBox="1"/>
          <p:nvPr/>
        </p:nvSpPr>
        <p:spPr>
          <a:xfrm>
            <a:off x="8001123" y="5025811"/>
            <a:ext cx="309840" cy="40011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2000" b="1" i="1" kern="0">
                <a:solidFill>
                  <a:srgbClr val="00000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D</a:t>
            </a:r>
            <a:endParaRPr sz="1400" ker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36" name="Google Shape;372;p24">
            <a:extLst>
              <a:ext uri="{FF2B5EF4-FFF2-40B4-BE49-F238E27FC236}">
                <a16:creationId xmlns:a16="http://schemas.microsoft.com/office/drawing/2014/main" id="{4E131246-EE92-4350-071F-5748B8454997}"/>
              </a:ext>
            </a:extLst>
          </p:cNvPr>
          <p:cNvPicPr preferRelativeResize="0"/>
          <p:nvPr/>
        </p:nvPicPr>
        <p:blipFill rotWithShape="1">
          <a:blip r:embed="rId7">
            <a:alphaModFix/>
          </a:blip>
          <a:srcRect l="51891" t="11991" r="-26332" b="47161"/>
          <a:stretch/>
        </p:blipFill>
        <p:spPr>
          <a:xfrm rot="-3457409">
            <a:off x="7335008" y="3713355"/>
            <a:ext cx="400577" cy="1570501"/>
          </a:xfrm>
          <a:prstGeom prst="rect">
            <a:avLst/>
          </a:prstGeom>
          <a:noFill/>
          <a:ln>
            <a:noFill/>
          </a:ln>
        </p:spPr>
      </p:pic>
      <p:pic>
        <p:nvPicPr>
          <p:cNvPr id="37" name="Google Shape;373;p24">
            <a:extLst>
              <a:ext uri="{FF2B5EF4-FFF2-40B4-BE49-F238E27FC236}">
                <a16:creationId xmlns:a16="http://schemas.microsoft.com/office/drawing/2014/main" id="{BFA9698C-958D-9675-F3AE-030273D4D1F4}"/>
              </a:ext>
            </a:extLst>
          </p:cNvPr>
          <p:cNvPicPr preferRelativeResize="0"/>
          <p:nvPr/>
        </p:nvPicPr>
        <p:blipFill rotWithShape="1">
          <a:blip r:embed="rId9">
            <a:alphaModFix/>
          </a:blip>
          <a:srcRect/>
          <a:stretch/>
        </p:blipFill>
        <p:spPr>
          <a:xfrm>
            <a:off x="5178838" y="3795084"/>
            <a:ext cx="1733550" cy="17526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33433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500"/>
                            </p:stCondLst>
                            <p:childTnLst>
                              <p:par>
                                <p:cTn id="1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1"/>
                            </p:stCondLst>
                            <p:childTnLst>
                              <p:par>
                                <p:cTn id="20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33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45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0"/>
                            </p:stCondLst>
                            <p:childTnLst>
                              <p:par>
                                <p:cTn id="5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500"/>
                            </p:stCondLst>
                            <p:childTnLst>
                              <p:par>
                                <p:cTn id="7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3001"/>
                            </p:stCondLst>
                            <p:childTnLst>
                              <p:par>
                                <p:cTn id="8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3502"/>
                            </p:stCondLst>
                            <p:childTnLst>
                              <p:par>
                                <p:cTn id="8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4002"/>
                            </p:stCondLst>
                            <p:childTnLst>
                              <p:par>
                                <p:cTn id="9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4502"/>
                            </p:stCondLst>
                            <p:childTnLst>
                              <p:par>
                                <p:cTn id="9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6502"/>
                            </p:stCondLst>
                            <p:childTnLst>
                              <p:par>
                                <p:cTn id="10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7003"/>
                            </p:stCondLst>
                            <p:childTnLst>
                              <p:par>
                                <p:cTn id="10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9003"/>
                            </p:stCondLst>
                            <p:childTnLst>
                              <p:par>
                                <p:cTn id="11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382;p25">
            <a:extLst>
              <a:ext uri="{FF2B5EF4-FFF2-40B4-BE49-F238E27FC236}">
                <a16:creationId xmlns:a16="http://schemas.microsoft.com/office/drawing/2014/main" id="{2F0A1127-DF60-C3F7-4CD2-3F6980ABD8DF}"/>
              </a:ext>
            </a:extLst>
          </p:cNvPr>
          <p:cNvSpPr txBox="1"/>
          <p:nvPr/>
        </p:nvSpPr>
        <p:spPr>
          <a:xfrm>
            <a:off x="1836013" y="844879"/>
            <a:ext cx="10006799" cy="290844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Bước</a:t>
            </a:r>
            <a:r>
              <a:rPr 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1: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Dù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thướ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vẽ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đoạ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thẳ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AC =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8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cm</a:t>
            </a:r>
            <a:endParaRPr sz="1400" dirty="0">
              <a:solidFill>
                <a:schemeClr val="tx1"/>
              </a:solidFill>
              <a:latin typeface="Times New Roman" panose="02020603050405020304" pitchFamily="18" charset="0"/>
              <a:cs typeface="Times New Roman" pitchFamily="18" charset="0"/>
            </a:endParaRPr>
          </a:p>
          <a:p>
            <a:pPr marL="0" marR="0" lvl="0" indent="0" algn="just" rtl="0">
              <a:spcBef>
                <a:spcPts val="600"/>
              </a:spcBef>
              <a:spcAft>
                <a:spcPts val="0"/>
              </a:spcAft>
              <a:buNone/>
            </a:pPr>
            <a:r>
              <a:rPr lang="en-US" sz="28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Bước</a:t>
            </a:r>
            <a:r>
              <a:rPr 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2: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Dù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comp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vẽ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đườ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trò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tâ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bá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kí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5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cm.</a:t>
            </a:r>
            <a:endParaRPr sz="2800" dirty="0">
              <a:solidFill>
                <a:schemeClr val="tx1"/>
              </a:solidFill>
              <a:latin typeface="Times New Roman" panose="02020603050405020304" pitchFamily="18" charset="0"/>
              <a:cs typeface="Times New Roman" pitchFamily="18" charset="0"/>
              <a:sym typeface="Arial"/>
            </a:endParaRPr>
          </a:p>
          <a:p>
            <a:pPr marL="0" marR="0" lvl="0" indent="0" algn="just" rtl="0">
              <a:spcBef>
                <a:spcPts val="600"/>
              </a:spcBef>
              <a:spcAft>
                <a:spcPts val="0"/>
              </a:spcAft>
              <a:buNone/>
            </a:pPr>
            <a:r>
              <a:rPr lang="en-US" sz="28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Bước</a:t>
            </a:r>
            <a:r>
              <a:rPr 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3: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Dù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comp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vẽ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phà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đườ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trò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tâ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bá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kí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5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c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;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đườ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trò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nà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cắ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đườ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trò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tâ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vẽ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ở 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Bước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2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tạ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điể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B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D.</a:t>
            </a:r>
            <a:endParaRPr sz="2800" dirty="0">
              <a:solidFill>
                <a:schemeClr val="tx1"/>
              </a:solidFill>
              <a:latin typeface="Times New Roman" panose="02020603050405020304" pitchFamily="18" charset="0"/>
              <a:cs typeface="Times New Roman" pitchFamily="18" charset="0"/>
              <a:sym typeface="Arial"/>
            </a:endParaRPr>
          </a:p>
          <a:p>
            <a:pPr marL="0" marR="0" lvl="0" indent="0" algn="just" rtl="0">
              <a:spcBef>
                <a:spcPts val="600"/>
              </a:spcBef>
              <a:spcAft>
                <a:spcPts val="0"/>
              </a:spcAft>
              <a:buNone/>
            </a:pPr>
            <a:r>
              <a:rPr lang="en-US" sz="28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Bước</a:t>
            </a:r>
            <a:r>
              <a:rPr 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4: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Dù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thướ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vẽ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đoạ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thẳ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AB, BC, CD, DA</a:t>
            </a:r>
            <a:endParaRPr sz="2800" dirty="0">
              <a:solidFill>
                <a:schemeClr val="tx1"/>
              </a:solidFill>
              <a:latin typeface="Times New Roman" panose="02020603050405020304" pitchFamily="18" charset="0"/>
              <a:cs typeface="Times New Roman" pitchFamily="18" charset="0"/>
              <a:sym typeface="Arial"/>
            </a:endParaRPr>
          </a:p>
        </p:txBody>
      </p:sp>
      <p:pic>
        <p:nvPicPr>
          <p:cNvPr id="3" name="Google Shape;383;p25" descr="Icon&#10;&#10;Description automatically generated with low confidence">
            <a:extLst>
              <a:ext uri="{FF2B5EF4-FFF2-40B4-BE49-F238E27FC236}">
                <a16:creationId xmlns:a16="http://schemas.microsoft.com/office/drawing/2014/main" id="{2E8AAC95-C262-E850-18FB-8AE11CA017E5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36141" y="554305"/>
            <a:ext cx="1896125" cy="1896125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Google Shape;384;p25">
            <a:extLst>
              <a:ext uri="{FF2B5EF4-FFF2-40B4-BE49-F238E27FC236}">
                <a16:creationId xmlns:a16="http://schemas.microsoft.com/office/drawing/2014/main" id="{CE3ADDD8-ED4E-C4CF-CE47-D0D4FD956544}"/>
              </a:ext>
            </a:extLst>
          </p:cNvPr>
          <p:cNvSpPr/>
          <p:nvPr/>
        </p:nvSpPr>
        <p:spPr>
          <a:xfrm>
            <a:off x="166671" y="46483"/>
            <a:ext cx="3654343" cy="622254"/>
          </a:xfrm>
          <a:prstGeom prst="roundRect">
            <a:avLst>
              <a:gd name="adj" fmla="val 16667"/>
            </a:avLst>
          </a:prstGeom>
          <a:solidFill>
            <a:schemeClr val="accent6">
              <a:lumMod val="75000"/>
            </a:schemeClr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2. Vẽ hình thoi</a:t>
            </a:r>
            <a:endParaRPr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Google Shape;385;p25" descr="Thinking Hyuke GIF - Thinking Hyuke Question - Discover &amp;amp; Share GIFs">
            <a:extLst>
              <a:ext uri="{FF2B5EF4-FFF2-40B4-BE49-F238E27FC236}">
                <a16:creationId xmlns:a16="http://schemas.microsoft.com/office/drawing/2014/main" id="{F9C0216A-4D11-572D-7F9D-1865AEFD63E8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61656" y="4412677"/>
            <a:ext cx="1216164" cy="1273335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Google Shape;386;p25">
            <a:extLst>
              <a:ext uri="{FF2B5EF4-FFF2-40B4-BE49-F238E27FC236}">
                <a16:creationId xmlns:a16="http://schemas.microsoft.com/office/drawing/2014/main" id="{6FEF2C50-10AD-7A95-42C2-BB8B6D8029AD}"/>
              </a:ext>
            </a:extLst>
          </p:cNvPr>
          <p:cNvSpPr/>
          <p:nvPr/>
        </p:nvSpPr>
        <p:spPr>
          <a:xfrm>
            <a:off x="1798012" y="4493936"/>
            <a:ext cx="4297988" cy="1192076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2700" cap="flat" cmpd="sng">
            <a:solidFill>
              <a:srgbClr val="31538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Sử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dụ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thướ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comp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để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vẽ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h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tho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MNPQ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bi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MN =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6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cm, MP =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10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itchFamily="18" charset="0"/>
                <a:sym typeface="Arial"/>
              </a:rPr>
              <a:t>cm</a:t>
            </a:r>
            <a:endParaRPr sz="1600" dirty="0">
              <a:solidFill>
                <a:schemeClr val="bg1"/>
              </a:solidFill>
              <a:latin typeface="Times New Roman" panose="02020603050405020304" pitchFamily="18" charset="0"/>
              <a:cs typeface="Times New Roman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1327275-7D72-B309-E463-CA45492BD98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33700" y="3710720"/>
            <a:ext cx="3249689" cy="25177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6438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2">
            <a:extLst>
              <a:ext uri="{FF2B5EF4-FFF2-40B4-BE49-F238E27FC236}">
                <a16:creationId xmlns:a16="http://schemas.microsoft.com/office/drawing/2014/main" id="{1E42DFA7-AAB0-3B12-CD6A-AECBC215A9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7714" y="5631543"/>
            <a:ext cx="1807448" cy="1358646"/>
          </a:xfrm>
          <a:prstGeom prst="rect">
            <a:avLst/>
          </a:prstGeom>
        </p:spPr>
      </p:pic>
      <p:sp>
        <p:nvSpPr>
          <p:cNvPr id="4" name="Speech Bubble: Oval 3">
            <a:extLst>
              <a:ext uri="{FF2B5EF4-FFF2-40B4-BE49-F238E27FC236}">
                <a16:creationId xmlns:a16="http://schemas.microsoft.com/office/drawing/2014/main" id="{488323DD-A02D-2855-09CF-80C177FD3BA4}"/>
              </a:ext>
            </a:extLst>
          </p:cNvPr>
          <p:cNvSpPr/>
          <p:nvPr/>
        </p:nvSpPr>
        <p:spPr>
          <a:xfrm flipH="1">
            <a:off x="2905367" y="386823"/>
            <a:ext cx="8849262" cy="1051359"/>
          </a:xfrm>
          <a:prstGeom prst="wedgeEllipseCallout">
            <a:avLst>
              <a:gd name="adj1" fmla="val 50550"/>
              <a:gd name="adj2" fmla="val 78013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ỗi kệ gỗ treo tường trong tranh </a:t>
            </a:r>
          </a:p>
          <a:p>
            <a:pPr algn="ctr"/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ó hình gì?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8DD4648-F6A8-2131-4425-18146D04C03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53240" b="7702"/>
          <a:stretch/>
        </p:blipFill>
        <p:spPr>
          <a:xfrm>
            <a:off x="1361352" y="1775489"/>
            <a:ext cx="4583727" cy="427879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12DE29D-6D86-7926-6219-4A91704D761C}"/>
              </a:ext>
            </a:extLst>
          </p:cNvPr>
          <p:cNvSpPr txBox="1"/>
          <p:nvPr/>
        </p:nvSpPr>
        <p:spPr>
          <a:xfrm>
            <a:off x="6246922" y="2407182"/>
            <a:ext cx="4583725" cy="20436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24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Tam </a:t>
            </a:r>
            <a:r>
              <a:rPr lang="en-US" sz="24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4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4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</a:p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24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lang="en-US" sz="24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ữ</a:t>
            </a:r>
            <a:r>
              <a:rPr lang="en-US" sz="24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t</a:t>
            </a:r>
            <a:r>
              <a:rPr lang="en-US" sz="24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24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</a:p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24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) </a:t>
            </a:r>
            <a:r>
              <a:rPr lang="en-US" sz="24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ục</a:t>
            </a:r>
            <a:r>
              <a:rPr lang="en-US" sz="24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4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4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</a:p>
          <a:p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)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o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8289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" name="Google Shape;395;p26"/>
          <p:cNvSpPr/>
          <p:nvPr/>
        </p:nvSpPr>
        <p:spPr>
          <a:xfrm>
            <a:off x="166671" y="99749"/>
            <a:ext cx="6726665" cy="590062"/>
          </a:xfrm>
          <a:prstGeom prst="roundRect">
            <a:avLst>
              <a:gd name="adj" fmla="val 16667"/>
            </a:avLst>
          </a:prstGeom>
          <a:solidFill>
            <a:srgbClr val="1F4E79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3. Chu vi và diện tích hình thoi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396" name="Google Shape;396;p26" descr="A picture containing toy, doll&#10;&#10;Description automatically generated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87982" y="1082557"/>
            <a:ext cx="1665407" cy="1665407"/>
          </a:xfrm>
          <a:prstGeom prst="rect">
            <a:avLst/>
          </a:prstGeom>
          <a:noFill/>
          <a:ln>
            <a:noFill/>
          </a:ln>
        </p:spPr>
      </p:pic>
      <p:sp>
        <p:nvSpPr>
          <p:cNvPr id="397" name="Google Shape;397;p26"/>
          <p:cNvSpPr/>
          <p:nvPr/>
        </p:nvSpPr>
        <p:spPr>
          <a:xfrm>
            <a:off x="2284207" y="1552835"/>
            <a:ext cx="7907045" cy="1021451"/>
          </a:xfrm>
          <a:prstGeom prst="roundRect">
            <a:avLst>
              <a:gd name="adj" fmla="val 16667"/>
            </a:avLst>
          </a:prstGeom>
          <a:solidFill>
            <a:schemeClr val="accent4"/>
          </a:solidFill>
          <a:ln w="12700" cap="flat" cmpd="sng">
            <a:solidFill>
              <a:srgbClr val="BA8C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98" name="Google Shape;398;p26"/>
          <p:cNvSpPr txBox="1"/>
          <p:nvPr/>
        </p:nvSpPr>
        <p:spPr>
          <a:xfrm>
            <a:off x="2756675" y="1748110"/>
            <a:ext cx="6962110" cy="63090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500"/>
              <a:tabLst/>
              <a:defRPr/>
            </a:pPr>
            <a:r>
              <a:rPr kumimoji="0" lang="en-US" sz="3500" b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Hoạt</a:t>
            </a:r>
            <a:r>
              <a:rPr kumimoji="0" lang="en-US" sz="35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3500" b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động</a:t>
            </a:r>
            <a:r>
              <a:rPr kumimoji="0" lang="en-US" sz="35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5 – SGK </a:t>
            </a:r>
            <a:r>
              <a:rPr kumimoji="0" lang="en-US" sz="3500" b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trang</a:t>
            </a:r>
            <a:r>
              <a:rPr kumimoji="0" lang="en-US" sz="35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100</a:t>
            </a:r>
            <a:endParaRPr kumimoji="0" sz="1400" b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399" name="Google Shape;399;p26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536496" y="3140710"/>
            <a:ext cx="2857951" cy="2628660"/>
          </a:xfrm>
          <a:prstGeom prst="rect">
            <a:avLst/>
          </a:prstGeom>
          <a:noFill/>
          <a:ln>
            <a:noFill/>
          </a:ln>
        </p:spPr>
      </p:pic>
      <p:pic>
        <p:nvPicPr>
          <p:cNvPr id="400" name="Google Shape;400;p26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4874630" y="3140710"/>
            <a:ext cx="2690657" cy="2508642"/>
          </a:xfrm>
          <a:prstGeom prst="rect">
            <a:avLst/>
          </a:prstGeom>
          <a:noFill/>
          <a:ln>
            <a:noFill/>
          </a:ln>
        </p:spPr>
      </p:pic>
      <p:pic>
        <p:nvPicPr>
          <p:cNvPr id="401" name="Google Shape;401;p26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7967534" y="3710906"/>
            <a:ext cx="2690657" cy="1980203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 spd="slow"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411;p27">
            <a:extLst>
              <a:ext uri="{FF2B5EF4-FFF2-40B4-BE49-F238E27FC236}">
                <a16:creationId xmlns:a16="http://schemas.microsoft.com/office/drawing/2014/main" id="{0FF1F6AE-2C1D-2CF7-50D1-3405074FB7F5}"/>
              </a:ext>
            </a:extLst>
          </p:cNvPr>
          <p:cNvSpPr/>
          <p:nvPr/>
        </p:nvSpPr>
        <p:spPr>
          <a:xfrm>
            <a:off x="166671" y="99749"/>
            <a:ext cx="6272549" cy="590062"/>
          </a:xfrm>
          <a:prstGeom prst="roundRect">
            <a:avLst>
              <a:gd name="adj" fmla="val 16667"/>
            </a:avLst>
          </a:prstGeom>
          <a:solidFill>
            <a:srgbClr val="1F4E79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rPr>
              <a:t>3. Chu vi và diện tích hình thoi</a:t>
            </a: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pic>
        <p:nvPicPr>
          <p:cNvPr id="3" name="Google Shape;412;p27">
            <a:extLst>
              <a:ext uri="{FF2B5EF4-FFF2-40B4-BE49-F238E27FC236}">
                <a16:creationId xmlns:a16="http://schemas.microsoft.com/office/drawing/2014/main" id="{6CA7A477-1811-2B43-331B-80CCD7DA1BE7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326468" y="1924964"/>
            <a:ext cx="4870882" cy="3605944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Google Shape;413;p27">
            <a:extLst>
              <a:ext uri="{FF2B5EF4-FFF2-40B4-BE49-F238E27FC236}">
                <a16:creationId xmlns:a16="http://schemas.microsoft.com/office/drawing/2014/main" id="{CE5E7301-FD90-0F87-A0C8-C191686F165A}"/>
              </a:ext>
            </a:extLst>
          </p:cNvPr>
          <p:cNvSpPr txBox="1"/>
          <p:nvPr/>
        </p:nvSpPr>
        <p:spPr>
          <a:xfrm>
            <a:off x="5258841" y="1438183"/>
            <a:ext cx="6072325" cy="30469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Hình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oi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ó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ộ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dài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ạnh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là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a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, </a:t>
            </a:r>
            <a:r>
              <a:rPr lang="en-US" sz="32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ộ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dài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hai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ường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héo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m </a:t>
            </a:r>
            <a:r>
              <a:rPr lang="en-US" sz="32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à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n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ì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:</a:t>
            </a:r>
            <a:endParaRPr sz="1400" kern="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  <a:p>
            <a:pPr marL="285750" indent="-285750">
              <a:buClr>
                <a:srgbClr val="1F4E79"/>
              </a:buClr>
              <a:buSzPts val="3200"/>
              <a:buFont typeface="Arial"/>
              <a:buChar char="•"/>
            </a:pP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hu vi </a:t>
            </a:r>
            <a:r>
              <a:rPr lang="en-US" sz="32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hình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oi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là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:</a:t>
            </a:r>
            <a:endParaRPr sz="1400" kern="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  <a:p>
            <a:pPr marL="285750" indent="-82550">
              <a:buClr>
                <a:srgbClr val="000000"/>
              </a:buClr>
              <a:buSzPts val="3200"/>
              <a:buFont typeface="Arial"/>
              <a:buNone/>
            </a:pPr>
            <a:endParaRPr sz="3200" kern="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  <a:p>
            <a:pPr marL="285750" indent="-82550">
              <a:buClr>
                <a:srgbClr val="000000"/>
              </a:buClr>
              <a:buSzPts val="3200"/>
              <a:buFont typeface="Arial"/>
              <a:buNone/>
            </a:pPr>
            <a:endParaRPr sz="3200" kern="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  <a:p>
            <a:pPr marL="285750" indent="-285750">
              <a:buClr>
                <a:srgbClr val="1F4E79"/>
              </a:buClr>
              <a:buSzPts val="3200"/>
              <a:buFont typeface="Arial"/>
              <a:buChar char="•"/>
            </a:pPr>
            <a:r>
              <a:rPr lang="en-US" sz="32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Diện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ích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hình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oi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là</a:t>
            </a: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:</a:t>
            </a:r>
            <a:endParaRPr sz="1400" kern="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pic>
        <p:nvPicPr>
          <p:cNvPr id="5" name="Google Shape;414;p27">
            <a:extLst>
              <a:ext uri="{FF2B5EF4-FFF2-40B4-BE49-F238E27FC236}">
                <a16:creationId xmlns:a16="http://schemas.microsoft.com/office/drawing/2014/main" id="{352EE908-7F44-7BD7-6A3F-76AE9410DD71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7010020" y="3059425"/>
            <a:ext cx="1559447" cy="590061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Google Shape;415;p27">
            <a:extLst>
              <a:ext uri="{FF2B5EF4-FFF2-40B4-BE49-F238E27FC236}">
                <a16:creationId xmlns:a16="http://schemas.microsoft.com/office/drawing/2014/main" id="{4068AA86-6835-8350-F49E-0DD70BCA8565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6807520" y="4584198"/>
            <a:ext cx="2219325" cy="124936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3061996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CCEE8BC-07A3-F854-5F4C-6CFA3CDD3505}"/>
                  </a:ext>
                </a:extLst>
              </p:cNvPr>
              <p:cNvSpPr txBox="1"/>
              <p:nvPr/>
            </p:nvSpPr>
            <p:spPr>
              <a:xfrm>
                <a:off x="1756114" y="498619"/>
                <a:ext cx="8679772" cy="47284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32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</a:t>
                </a:r>
                <a:r>
                  <a:rPr lang="en-US" sz="32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2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ổ</a:t>
                </a:r>
                <a:r>
                  <a:rPr lang="en-US" sz="32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ung: </a:t>
                </a:r>
                <a:r>
                  <a:rPr lang="vi-VN" sz="32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 diện tích hình thoi có độ dài </a:t>
                </a:r>
                <a:endParaRPr lang="en-US" sz="32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32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 đường chéo là </a:t>
                </a:r>
                <a:r>
                  <a:rPr lang="en-US" sz="32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7cm</a:t>
                </a:r>
                <a:r>
                  <a:rPr lang="vi-VN" sz="32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:r>
                  <a:rPr lang="en-US" sz="32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2cm</a:t>
                </a:r>
                <a:r>
                  <a:rPr lang="vi-VN" sz="32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32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2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32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32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32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2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oi</a:t>
                </a:r>
                <a:r>
                  <a:rPr lang="en-US" sz="32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endParaRPr lang="en-US" sz="3200" kern="1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endParaRPr lang="en-US" sz="32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3200" kern="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	</a:t>
                </a:r>
                <a:r>
                  <a:rPr lang="en-US" sz="3200" kern="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áp</a:t>
                </a:r>
                <a:r>
                  <a:rPr lang="en-US" sz="3200" kern="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kern="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0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2</m:t>
                        </m:r>
                        <m:r>
                          <m:rPr>
                            <m:sty m:val="p"/>
                          </m:rPr>
                          <a:rPr lang="en-US" sz="3200" b="0" i="0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m</m:t>
                        </m:r>
                      </m:e>
                      <m:sup>
                        <m:r>
                          <a:rPr lang="en-US" sz="3200" b="0" i="0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32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CCEE8BC-07A3-F854-5F4C-6CFA3CDD35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114" y="498619"/>
                <a:ext cx="8679772" cy="4728410"/>
              </a:xfrm>
              <a:prstGeom prst="rect">
                <a:avLst/>
              </a:prstGeom>
              <a:blipFill>
                <a:blip r:embed="rId2"/>
                <a:stretch>
                  <a:fillRect l="-1756" t="-1161" r="-1475" b="-11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7">
            <a:extLst>
              <a:ext uri="{FF2B5EF4-FFF2-40B4-BE49-F238E27FC236}">
                <a16:creationId xmlns:a16="http://schemas.microsoft.com/office/drawing/2014/main" id="{456FC80C-93D1-6880-3B42-B9173FD6CF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1A5BD72-CE89-CD4F-9490-919C3B54BF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175003"/>
              </p:ext>
            </p:extLst>
          </p:nvPr>
        </p:nvGraphicFramePr>
        <p:xfrm>
          <a:off x="3373514" y="3429000"/>
          <a:ext cx="3049467" cy="982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394" imgH="444307" progId="Equation.DSMT4">
                  <p:embed/>
                </p:oleObj>
              </mc:Choice>
              <mc:Fallback>
                <p:oleObj name="Equation" r:id="rId3" imgW="1396394" imgH="44430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514" y="3429000"/>
                        <a:ext cx="3049467" cy="9829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4597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DCE4927-F39B-D9F4-C01F-070CFDC67B1A}"/>
                  </a:ext>
                </a:extLst>
              </p:cNvPr>
              <p:cNvSpPr txBox="1"/>
              <p:nvPr/>
            </p:nvSpPr>
            <p:spPr>
              <a:xfrm>
                <a:off x="1252817" y="733550"/>
                <a:ext cx="9686366" cy="53908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uyện</a:t>
                </a: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 SGK </a:t>
                </a: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ang</a:t>
                </a: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01: </a:t>
                </a:r>
                <a:r>
                  <a:rPr lang="vi-VN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ác Hưng uốn một dây thép thành móc treo đồ có dạng hình thoi với độ dài cạnh bằng 30 cm. Bác Hưng cần bao nhiêu xăng-ti-mét dây thép để làm móc treo đó?</a:t>
                </a:r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kumimoji="0" lang="en-US" sz="2800" b="1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ời</a:t>
                </a:r>
                <a:r>
                  <a:rPr kumimoji="0" lang="en-US" sz="2800" b="1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2800" b="1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ận xét: độ dài của dây thép cần để làm móc treo bằng chu vi của hình thoi .</a:t>
                </a: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ác Hưng cần số xăng–ti–mét dây thép là: </a:t>
                </a:r>
                <a:endParaRPr lang="en-US" sz="2800" kern="1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200000"/>
                  </a:lnSpc>
                  <a:spcAft>
                    <a:spcPts val="800"/>
                  </a:spcAft>
                </a:pPr>
                <a:endParaRPr kumimoji="0" lang="en-US" sz="2800" b="0" i="0" u="none" strike="noStrike" kern="1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	</a:t>
                </a:r>
                <a:r>
                  <a:rPr kumimoji="0" lang="en-US" sz="28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áp</a:t>
                </a:r>
                <a:r>
                  <a:rPr kumimoji="0" lang="en-US" sz="28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en-US" sz="28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2800" b="0" i="1" u="none" strike="noStrike" kern="1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2800" b="0" i="0" u="none" strike="noStrike" kern="1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2</m:t>
                        </m:r>
                        <m:r>
                          <m:rPr>
                            <m:sty m:val="p"/>
                          </m:rPr>
                          <a:rPr kumimoji="0" lang="en-US" sz="2800" b="0" i="0" u="none" strike="noStrike" kern="1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m</m:t>
                        </m:r>
                      </m:e>
                      <m:sup>
                        <m:r>
                          <a:rPr kumimoji="0" lang="en-US" sz="2800" b="0" i="0" u="none" strike="noStrike" kern="1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kumimoji="0" lang="en-US" sz="2800" b="0" i="0" u="none" strike="noStrike" kern="1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DCE4927-F39B-D9F4-C01F-070CFDC67B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2817" y="733550"/>
                <a:ext cx="9686366" cy="5390899"/>
              </a:xfrm>
              <a:prstGeom prst="rect">
                <a:avLst/>
              </a:prstGeom>
              <a:blipFill>
                <a:blip r:embed="rId2"/>
                <a:stretch>
                  <a:fillRect l="-1322" t="-678" r="-126" b="-21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BABF726-B642-56D5-8130-6B6E200DAA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239302"/>
              </p:ext>
            </p:extLst>
          </p:nvPr>
        </p:nvGraphicFramePr>
        <p:xfrm>
          <a:off x="2671481" y="4823010"/>
          <a:ext cx="2862841" cy="663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3000" imgH="266700" progId="Equation.DSMT4">
                  <p:embed/>
                </p:oleObj>
              </mc:Choice>
              <mc:Fallback>
                <p:oleObj name="Equation" r:id="rId3" imgW="1143000" imgH="266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481" y="4823010"/>
                        <a:ext cx="2862841" cy="6633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5993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22CCB20A-B8CD-43E2-79C6-72FC3B189D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9346" y="2273516"/>
            <a:ext cx="9773308" cy="2310967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046FD002-5057-1926-F1B3-74B74268FD5D}"/>
              </a:ext>
            </a:extLst>
          </p:cNvPr>
          <p:cNvSpPr txBox="1"/>
          <p:nvPr/>
        </p:nvSpPr>
        <p:spPr>
          <a:xfrm>
            <a:off x="4486835" y="1192306"/>
            <a:ext cx="3218329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208427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b="-4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2638BF92-23BC-F3A7-1DBD-1A065D5D8371}"/>
              </a:ext>
            </a:extLst>
          </p:cNvPr>
          <p:cNvSpPr/>
          <p:nvPr/>
        </p:nvSpPr>
        <p:spPr>
          <a:xfrm>
            <a:off x="166671" y="99749"/>
            <a:ext cx="1793289" cy="550416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BÀI 1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8678FDBC-6824-F3D0-DA1A-8AF1362B6F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83727" y="1673162"/>
            <a:ext cx="2849639" cy="106997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49599730-6604-6990-84AE-7A170E4EDC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50621" y="1030512"/>
            <a:ext cx="2235513" cy="2355273"/>
          </a:xfrm>
          <a:prstGeom prst="rect">
            <a:avLst/>
          </a:prstGeom>
        </p:spPr>
      </p:pic>
      <p:grpSp>
        <p:nvGrpSpPr>
          <p:cNvPr id="24" name="Group 23">
            <a:extLst>
              <a:ext uri="{FF2B5EF4-FFF2-40B4-BE49-F238E27FC236}">
                <a16:creationId xmlns:a16="http://schemas.microsoft.com/office/drawing/2014/main" id="{F5BAEFF2-D521-7C9A-FC65-C9369C337A6D}"/>
              </a:ext>
            </a:extLst>
          </p:cNvPr>
          <p:cNvGrpSpPr/>
          <p:nvPr/>
        </p:nvGrpSpPr>
        <p:grpSpPr>
          <a:xfrm>
            <a:off x="358672" y="1567510"/>
            <a:ext cx="2758161" cy="2428740"/>
            <a:chOff x="358672" y="1567510"/>
            <a:chExt cx="2758161" cy="2428740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B2EB5845-AD59-9046-96D9-F42C3527CCF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58672" y="1567510"/>
              <a:ext cx="2758161" cy="1532827"/>
            </a:xfrm>
            <a:prstGeom prst="rect">
              <a:avLst/>
            </a:prstGeom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68EA8A2A-6C03-C03A-4A7E-BBC6968C0701}"/>
                </a:ext>
              </a:extLst>
            </p:cNvPr>
            <p:cNvSpPr txBox="1"/>
            <p:nvPr/>
          </p:nvSpPr>
          <p:spPr>
            <a:xfrm>
              <a:off x="1111182" y="3411475"/>
              <a:ext cx="125175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>
                  <a:latin typeface="Arial" panose="020B0604020202020204" pitchFamily="34" charset="0"/>
                  <a:cs typeface="Arial" panose="020B0604020202020204" pitchFamily="34" charset="0"/>
                </a:rPr>
                <a:t>a)</a:t>
              </a: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757FD8A5-9A98-D6DF-E62E-69B881B1EA55}"/>
              </a:ext>
            </a:extLst>
          </p:cNvPr>
          <p:cNvGrpSpPr/>
          <p:nvPr/>
        </p:nvGrpSpPr>
        <p:grpSpPr>
          <a:xfrm>
            <a:off x="3115443" y="1404411"/>
            <a:ext cx="2851029" cy="2591839"/>
            <a:chOff x="3115443" y="1404411"/>
            <a:chExt cx="2851029" cy="2591839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E4821AC2-498B-05BF-F7B7-101043FA68AC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115443" y="1404411"/>
              <a:ext cx="2851029" cy="1859024"/>
            </a:xfrm>
            <a:prstGeom prst="rect">
              <a:avLst/>
            </a:prstGeom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4F8551EC-EC0F-198D-9530-4010CC14922D}"/>
                </a:ext>
              </a:extLst>
            </p:cNvPr>
            <p:cNvSpPr txBox="1"/>
            <p:nvPr/>
          </p:nvSpPr>
          <p:spPr>
            <a:xfrm>
              <a:off x="3915777" y="3411475"/>
              <a:ext cx="125175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dirty="0">
                  <a:latin typeface="Arial" panose="020B0604020202020204" pitchFamily="34" charset="0"/>
                  <a:cs typeface="Arial" panose="020B0604020202020204" pitchFamily="34" charset="0"/>
                </a:rPr>
                <a:t>b)</a:t>
              </a:r>
            </a:p>
          </p:txBody>
        </p: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5EE11538-9296-F3CE-8ACC-C62A59E5F2C1}"/>
              </a:ext>
            </a:extLst>
          </p:cNvPr>
          <p:cNvSpPr txBox="1"/>
          <p:nvPr/>
        </p:nvSpPr>
        <p:spPr>
          <a:xfrm>
            <a:off x="6776154" y="3413694"/>
            <a:ext cx="12517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c)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96ECE6F-7D3F-CC18-B64F-D177DF968B99}"/>
              </a:ext>
            </a:extLst>
          </p:cNvPr>
          <p:cNvSpPr txBox="1"/>
          <p:nvPr/>
        </p:nvSpPr>
        <p:spPr>
          <a:xfrm>
            <a:off x="9697408" y="3411475"/>
            <a:ext cx="12517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d)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C801E46-2B62-716A-BF48-501BDFAE12A6}"/>
              </a:ext>
            </a:extLst>
          </p:cNvPr>
          <p:cNvSpPr txBox="1"/>
          <p:nvPr/>
        </p:nvSpPr>
        <p:spPr>
          <a:xfrm>
            <a:off x="2062859" y="57580"/>
            <a:ext cx="871791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oi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5E0847F-4283-1D6D-5746-EF9292EC5DD6}"/>
              </a:ext>
            </a:extLst>
          </p:cNvPr>
          <p:cNvSpPr txBox="1"/>
          <p:nvPr/>
        </p:nvSpPr>
        <p:spPr>
          <a:xfrm>
            <a:off x="166671" y="4796117"/>
            <a:ext cx="2534932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 b="1" dirty="0" err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500" b="1" dirty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500" b="1" dirty="0" err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oi</a:t>
            </a:r>
            <a:r>
              <a:rPr lang="en-US" sz="3500" b="1" dirty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216A666-28EF-48C4-AE3A-C2D8C0F0A610}"/>
              </a:ext>
            </a:extLst>
          </p:cNvPr>
          <p:cNvSpPr txBox="1"/>
          <p:nvPr/>
        </p:nvSpPr>
        <p:spPr>
          <a:xfrm>
            <a:off x="5167528" y="4789733"/>
            <a:ext cx="337646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 b="1" dirty="0" err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500" b="1" dirty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500" b="1" dirty="0" err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3500" b="1" dirty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500" b="1" dirty="0" err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sz="3500" b="1" dirty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3009196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5.55112E-17 L -0.05834 0.3976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17" y="198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6 4.44444E-6 L 0.66758 0.40787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372" y="203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4B6C73E4-191B-8506-0588-D0E6B78BB323}"/>
              </a:ext>
            </a:extLst>
          </p:cNvPr>
          <p:cNvSpPr/>
          <p:nvPr/>
        </p:nvSpPr>
        <p:spPr>
          <a:xfrm>
            <a:off x="166671" y="99749"/>
            <a:ext cx="1793289" cy="550416"/>
          </a:xfrm>
          <a:prstGeom prst="roundRect">
            <a:avLst/>
          </a:prstGeom>
          <a:solidFill>
            <a:srgbClr val="1F4E79"/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BÀI 2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D57F314-D9F7-A42E-F2AA-FBB4B513CA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29329"/>
              </p:ext>
            </p:extLst>
          </p:nvPr>
        </p:nvGraphicFramePr>
        <p:xfrm>
          <a:off x="205965" y="2128121"/>
          <a:ext cx="4749640" cy="3474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3561905" imgH="2591162" progId="Paint.Picture">
                  <p:embed/>
                </p:oleObj>
              </mc:Choice>
              <mc:Fallback>
                <p:oleObj name="Bitmap Image" r:id="rId2" imgW="3561905" imgH="2591162" progId="Paint.Picture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28B96D8-E24E-4548-88DB-F5AE000563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965" y="2128121"/>
                        <a:ext cx="4749640" cy="34742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A980E4-0C37-905C-F1E3-37CD07A42DA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831" y="591641"/>
            <a:ext cx="1434968" cy="143496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5B726E0-239C-48FA-6B59-E9B600162D75}"/>
              </a:ext>
            </a:extLst>
          </p:cNvPr>
          <p:cNvSpPr txBox="1"/>
          <p:nvPr/>
        </p:nvSpPr>
        <p:spPr>
          <a:xfrm>
            <a:off x="2068521" y="53032"/>
            <a:ext cx="847648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0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u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anh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7E95CF5-EF10-1A77-7800-B8C46F5FD8F9}"/>
              </a:ext>
            </a:extLst>
          </p:cNvPr>
          <p:cNvSpPr txBox="1"/>
          <p:nvPr/>
        </p:nvSpPr>
        <p:spPr>
          <a:xfrm>
            <a:off x="4862285" y="1206301"/>
            <a:ext cx="6081204" cy="36944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 err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3200" dirty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3200" dirty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200" dirty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200" dirty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3200" dirty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sz="3200" dirty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200" dirty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lnSpc>
                <a:spcPct val="150000"/>
              </a:lnSpc>
            </a:pPr>
            <a:endParaRPr lang="en-US" sz="3200" dirty="0">
              <a:solidFill>
                <a:srgbClr val="1F4E7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3200" dirty="0" err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3200" dirty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3200" dirty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200" dirty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oi</a:t>
            </a:r>
            <a:r>
              <a:rPr lang="en-US" sz="3200" dirty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200" dirty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lnSpc>
                <a:spcPct val="150000"/>
              </a:lnSpc>
            </a:pPr>
            <a:endParaRPr lang="en-US" sz="3200" dirty="0">
              <a:solidFill>
                <a:srgbClr val="1F4E7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3200" dirty="0" err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3200" dirty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3200" dirty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3200" dirty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sz="3200" dirty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u</a:t>
            </a:r>
            <a:r>
              <a:rPr lang="en-US" sz="3200" dirty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anh</a:t>
            </a:r>
            <a:r>
              <a:rPr lang="en-US" sz="3200" dirty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200" dirty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B0F9EFA-12B7-6E2B-FC37-5B5C752008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203187"/>
              </p:ext>
            </p:extLst>
          </p:nvPr>
        </p:nvGraphicFramePr>
        <p:xfrm>
          <a:off x="6348072" y="2051031"/>
          <a:ext cx="2270512" cy="703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279360" progId="Equation.DSMT4">
                  <p:embed/>
                </p:oleObj>
              </mc:Choice>
              <mc:Fallback>
                <p:oleObj name="Equation" r:id="rId5" imgW="901440" imgH="2793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0E086A7-9EA7-4C95-93DF-453AE77E06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48072" y="2051031"/>
                        <a:ext cx="2270512" cy="703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DA6B6D7-3F79-3FE0-4C86-321290641C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543502"/>
              </p:ext>
            </p:extLst>
          </p:nvPr>
        </p:nvGraphicFramePr>
        <p:xfrm>
          <a:off x="41148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14E69A0-F491-453D-B3DC-C621B383DE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4800" y="2336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93BCEDC-2575-47F9-D1F5-4D9DD26431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007692"/>
              </p:ext>
            </p:extLst>
          </p:nvPr>
        </p:nvGraphicFramePr>
        <p:xfrm>
          <a:off x="5338068" y="3311783"/>
          <a:ext cx="4379912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39880" imgH="393480" progId="Equation.DSMT4">
                  <p:embed/>
                </p:oleObj>
              </mc:Choice>
              <mc:Fallback>
                <p:oleObj name="Equation" r:id="rId9" imgW="1739880" imgH="393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39C24A86-59EC-4F2D-A84A-1B823ABF75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38068" y="3311783"/>
                        <a:ext cx="4379912" cy="992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39DA46B-91FE-D6CA-296E-FF0C68A9F4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408407"/>
              </p:ext>
            </p:extLst>
          </p:nvPr>
        </p:nvGraphicFramePr>
        <p:xfrm>
          <a:off x="4159204" y="374178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14400" imgH="198720" progId="Equation.DSMT4">
                  <p:embed/>
                </p:oleObj>
              </mc:Choice>
              <mc:Fallback>
                <p:oleObj name="Equation" r:id="rId11" imgW="914400" imgH="19872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622F935F-5524-43BD-84FC-6D58B15F16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59204" y="374178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34BCCDC-7400-6311-1333-65FF67120D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766427"/>
              </p:ext>
            </p:extLst>
          </p:nvPr>
        </p:nvGraphicFramePr>
        <p:xfrm>
          <a:off x="5971480" y="4989770"/>
          <a:ext cx="3195638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9720" imgH="279360" progId="Equation.DSMT4">
                  <p:embed/>
                </p:oleObj>
              </mc:Choice>
              <mc:Fallback>
                <p:oleObj name="Equation" r:id="rId12" imgW="1269720" imgH="27936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FC579B86-B357-4B39-9F0B-DCC13AB2CE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71480" y="4989770"/>
                        <a:ext cx="3195638" cy="703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9649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b="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7AC49D4E-997D-26DB-F92E-DC007D751AF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74140"/>
          <a:stretch/>
        </p:blipFill>
        <p:spPr>
          <a:xfrm>
            <a:off x="1104370" y="258450"/>
            <a:ext cx="9983260" cy="163979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855BC94-8E9B-97CA-ED52-C899918A7CE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24582" b="39276"/>
          <a:stretch/>
        </p:blipFill>
        <p:spPr>
          <a:xfrm>
            <a:off x="1104370" y="1817224"/>
            <a:ext cx="9983260" cy="229178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1EBCF5C-506F-FCCE-F002-DD85C26532B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60724"/>
          <a:stretch/>
        </p:blipFill>
        <p:spPr>
          <a:xfrm>
            <a:off x="1104370" y="4109012"/>
            <a:ext cx="9983260" cy="2490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2475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>
            <a:extLst>
              <a:ext uri="{FF2B5EF4-FFF2-40B4-BE49-F238E27FC236}">
                <a16:creationId xmlns:a16="http://schemas.microsoft.com/office/drawing/2014/main" id="{046FD002-5057-1926-F1B3-74B74268FD5D}"/>
              </a:ext>
            </a:extLst>
          </p:cNvPr>
          <p:cNvSpPr txBox="1"/>
          <p:nvPr/>
        </p:nvSpPr>
        <p:spPr>
          <a:xfrm>
            <a:off x="4160955" y="1215455"/>
            <a:ext cx="3870087" cy="64633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13CC380-F63B-9E39-A57E-79688C58A158}"/>
              </a:ext>
            </a:extLst>
          </p:cNvPr>
          <p:cNvSpPr txBox="1"/>
          <p:nvPr/>
        </p:nvSpPr>
        <p:spPr>
          <a:xfrm>
            <a:off x="1523517" y="2108406"/>
            <a:ext cx="9144964" cy="33334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vi-VN" sz="280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Xem lại các bài tập đã làm trong tiết học.</a:t>
            </a:r>
            <a:endParaRPr lang="en-US" sz="2800" kern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280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kern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80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80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800" kern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800" kern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u vi, </a:t>
            </a:r>
            <a:r>
              <a:rPr lang="en-US" sz="2800" kern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kern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280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kern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280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kern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2,14,17 - SBT tr108,109; </a:t>
            </a:r>
            <a:endParaRPr lang="en-US" sz="2800" kern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280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kern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80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kern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kern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 </a:t>
            </a:r>
            <a:r>
              <a:rPr lang="en-US" sz="2800" b="1" kern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b="1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b="1" kern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b="1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kern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b="1" kern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endParaRPr lang="en-US" sz="2800" kern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47700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 9"/>
          <p:cNvGrpSpPr/>
          <p:nvPr/>
        </p:nvGrpSpPr>
        <p:grpSpPr>
          <a:xfrm>
            <a:off x="2213838" y="1836629"/>
            <a:ext cx="8335639" cy="1274756"/>
            <a:chOff x="1886212" y="2164123"/>
            <a:chExt cx="8335639" cy="1274756"/>
          </a:xfrm>
        </p:grpSpPr>
        <p:sp>
          <p:nvSpPr>
            <p:cNvPr id="4" name="文本框 3"/>
            <p:cNvSpPr txBox="1"/>
            <p:nvPr/>
          </p:nvSpPr>
          <p:spPr>
            <a:xfrm>
              <a:off x="1886212" y="2792548"/>
              <a:ext cx="833563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vi-VN" altLang="zh-CN" sz="3600" b="1" dirty="0">
                  <a:solidFill>
                    <a:schemeClr val="accent2">
                      <a:lumMod val="75000"/>
                    </a:schemeClr>
                  </a:solidFill>
                  <a:latin typeface="+mj-lt"/>
                  <a:ea typeface="微软雅黑" panose="020B0503020204020204" pitchFamily="34" charset="-122"/>
                  <a:cs typeface="HappyZcool-2016" charset="-122"/>
                </a:rPr>
                <a:t>Bài 2. HÌNH CHỮ NHẬT – HÌNH THOI</a:t>
              </a:r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4066528" y="2164123"/>
              <a:ext cx="184731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kumimoji="1" lang="zh-CN" altLang="en-US" sz="4000" b="1" dirty="0">
                <a:solidFill>
                  <a:srgbClr val="A18560"/>
                </a:solidFill>
                <a:ea typeface="微软雅黑" panose="020B0503020204020204" pitchFamily="34" charset="-122"/>
                <a:cs typeface="HappyZcool-2016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68954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 1">
            <a:extLst>
              <a:ext uri="{FF2B5EF4-FFF2-40B4-BE49-F238E27FC236}">
                <a16:creationId xmlns:a16="http://schemas.microsoft.com/office/drawing/2014/main" id="{8335AC2B-D2C4-F89A-D2D1-67BA300BEB87}"/>
              </a:ext>
            </a:extLst>
          </p:cNvPr>
          <p:cNvGrpSpPr/>
          <p:nvPr/>
        </p:nvGrpSpPr>
        <p:grpSpPr>
          <a:xfrm>
            <a:off x="83662" y="10198"/>
            <a:ext cx="6154029" cy="929836"/>
            <a:chOff x="1750266" y="2093420"/>
            <a:chExt cx="6154029" cy="1174215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B812E94E-A25A-924A-529B-4528BC87A25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50266" y="2093420"/>
              <a:ext cx="1174215" cy="1174215"/>
            </a:xfrm>
            <a:prstGeom prst="rect">
              <a:avLst/>
            </a:prstGeom>
          </p:spPr>
        </p:pic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9612BBDD-BAB4-3E72-4CA6-5A76B951DE13}"/>
                </a:ext>
              </a:extLst>
            </p:cNvPr>
            <p:cNvSpPr txBox="1"/>
            <p:nvPr/>
          </p:nvSpPr>
          <p:spPr>
            <a:xfrm>
              <a:off x="3131835" y="2449694"/>
              <a:ext cx="4772460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3000" b="1" dirty="0">
                  <a:solidFill>
                    <a:srgbClr val="A1856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—</a:t>
              </a:r>
              <a:r>
                <a:rPr kumimoji="1" lang="vi-VN" altLang="zh-CN" sz="3000" b="1" dirty="0">
                  <a:solidFill>
                    <a:srgbClr val="A1856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hận biết hình chữ nhật</a:t>
              </a:r>
              <a:endParaRPr kumimoji="1" lang="zh-CN" altLang="en-US" sz="3000" b="1" dirty="0">
                <a:solidFill>
                  <a:srgbClr val="A185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Rounded Rectangle 3">
            <a:extLst>
              <a:ext uri="{FF2B5EF4-FFF2-40B4-BE49-F238E27FC236}">
                <a16:creationId xmlns:a16="http://schemas.microsoft.com/office/drawing/2014/main" id="{E41500D4-E9E7-D548-BC79-8A77A0E1C4FD}"/>
              </a:ext>
            </a:extLst>
          </p:cNvPr>
          <p:cNvSpPr/>
          <p:nvPr/>
        </p:nvSpPr>
        <p:spPr>
          <a:xfrm>
            <a:off x="292237" y="1002805"/>
            <a:ext cx="1174215" cy="585167"/>
          </a:xfrm>
          <a:prstGeom prst="round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spcCol="0" rtlCol="0" anchor="ctr"/>
          <a:lstStyle/>
          <a:p>
            <a:pPr algn="ctr"/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HĐ2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023F4C1-0354-7CDF-8F66-841E3877AFC0}"/>
              </a:ext>
            </a:extLst>
          </p:cNvPr>
          <p:cNvSpPr txBox="1"/>
          <p:nvPr/>
        </p:nvSpPr>
        <p:spPr>
          <a:xfrm>
            <a:off x="1326416" y="1022330"/>
            <a:ext cx="10865584" cy="510909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pPr algn="l"/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 Cho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600" dirty="0">
                <a:latin typeface="Times New Roman" pitchFamily="18" charset="0"/>
                <a:cs typeface="Times New Roman" pitchFamily="18" charset="0"/>
              </a:rPr>
              <a:t>13 (SGK – 98)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F30138A-CF3F-7DCA-8E89-7DDA9DFE4A32}"/>
              </a:ext>
            </a:extLst>
          </p:cNvPr>
          <p:cNvSpPr txBox="1"/>
          <p:nvPr/>
        </p:nvSpPr>
        <p:spPr>
          <a:xfrm>
            <a:off x="670769" y="1761767"/>
            <a:ext cx="5866759" cy="4093428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m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285750" indent="-285750">
              <a:buFontTx/>
              <a:buChar char="-"/>
            </a:pP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D</a:t>
            </a:r>
          </a:p>
          <a:p>
            <a:pPr marL="285750" indent="-285750">
              <a:buFontTx/>
              <a:buChar char="-"/>
            </a:pP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D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C</a:t>
            </a:r>
          </a:p>
          <a:p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Quan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D; AD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D</a:t>
            </a:r>
          </a:p>
          <a:p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D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F1C2B36-E65F-DC08-5C4F-1A46C3DDFE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59208" y="2504714"/>
            <a:ext cx="5268551" cy="337658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AAAA817-10E0-4CF0-783E-74AFB952B6B0}"/>
              </a:ext>
            </a:extLst>
          </p:cNvPr>
          <p:cNvSpPr txBox="1"/>
          <p:nvPr/>
        </p:nvSpPr>
        <p:spPr>
          <a:xfrm>
            <a:off x="8853715" y="5946566"/>
            <a:ext cx="172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13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0B5B3F5-3836-AF28-AEF6-39017A33FC4F}"/>
              </a:ext>
            </a:extLst>
          </p:cNvPr>
          <p:cNvSpPr txBox="1"/>
          <p:nvPr/>
        </p:nvSpPr>
        <p:spPr>
          <a:xfrm>
            <a:off x="670768" y="1761767"/>
            <a:ext cx="5866760" cy="4093428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D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D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AB 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D</a:t>
            </a:r>
          </a:p>
          <a:p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AD 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C</a:t>
            </a:r>
          </a:p>
          <a:p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AC = 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,4 cm</a:t>
            </a:r>
          </a:p>
          <a:p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BD = 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,4 cm</a:t>
            </a:r>
          </a:p>
          <a:p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ình 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 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ật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2688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 animBg="1"/>
      <p:bldP spid="7" grpId="1" animBg="1"/>
      <p:bldP spid="9" grpId="0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 1">
            <a:extLst>
              <a:ext uri="{FF2B5EF4-FFF2-40B4-BE49-F238E27FC236}">
                <a16:creationId xmlns:a16="http://schemas.microsoft.com/office/drawing/2014/main" id="{5ECF7B3F-74EF-CB97-1963-EB9D06F90340}"/>
              </a:ext>
            </a:extLst>
          </p:cNvPr>
          <p:cNvGrpSpPr/>
          <p:nvPr/>
        </p:nvGrpSpPr>
        <p:grpSpPr>
          <a:xfrm>
            <a:off x="47086" y="-42157"/>
            <a:ext cx="6154029" cy="1174215"/>
            <a:chOff x="1750266" y="2093420"/>
            <a:chExt cx="6154029" cy="1174215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1F64C906-C75C-604B-599E-CF0E10A4E67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50266" y="2093420"/>
              <a:ext cx="1174215" cy="1174215"/>
            </a:xfrm>
            <a:prstGeom prst="rect">
              <a:avLst/>
            </a:prstGeom>
          </p:spPr>
        </p:pic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41898E05-D35C-B09A-3AEB-E3EC14FF3258}"/>
                </a:ext>
              </a:extLst>
            </p:cNvPr>
            <p:cNvSpPr txBox="1"/>
            <p:nvPr/>
          </p:nvSpPr>
          <p:spPr>
            <a:xfrm>
              <a:off x="3131835" y="2449694"/>
              <a:ext cx="4772460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3000" b="1" dirty="0">
                  <a:solidFill>
                    <a:srgbClr val="A1856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—</a:t>
              </a:r>
              <a:r>
                <a:rPr kumimoji="1" lang="vi-VN" altLang="zh-CN" sz="3000" b="1" dirty="0">
                  <a:solidFill>
                    <a:srgbClr val="A1856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hận biết hình chữ nhật</a:t>
              </a:r>
              <a:endParaRPr kumimoji="1" lang="zh-CN" altLang="en-US" sz="3000" b="1" dirty="0">
                <a:solidFill>
                  <a:srgbClr val="A185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Rounded Rectangle 3">
            <a:extLst>
              <a:ext uri="{FF2B5EF4-FFF2-40B4-BE49-F238E27FC236}">
                <a16:creationId xmlns:a16="http://schemas.microsoft.com/office/drawing/2014/main" id="{70139CC6-7D3E-79BD-7734-D79816C882C0}"/>
              </a:ext>
            </a:extLst>
          </p:cNvPr>
          <p:cNvSpPr/>
          <p:nvPr/>
        </p:nvSpPr>
        <p:spPr>
          <a:xfrm>
            <a:off x="634193" y="1000653"/>
            <a:ext cx="2174738" cy="585167"/>
          </a:xfrm>
          <a:prstGeom prst="round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spcCol="0" rtlCol="0" anchor="ctr"/>
          <a:lstStyle/>
          <a:p>
            <a:pPr algn="ctr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D6A74FC-D27A-6358-8A72-A3325F7F8E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61221" y="1756158"/>
            <a:ext cx="5140507" cy="373855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5985CEB-A801-C5E3-3EB1-697E399532EC}"/>
              </a:ext>
            </a:extLst>
          </p:cNvPr>
          <p:cNvSpPr txBox="1"/>
          <p:nvPr/>
        </p:nvSpPr>
        <p:spPr>
          <a:xfrm>
            <a:off x="1426882" y="1756158"/>
            <a:ext cx="5579069" cy="182094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NPQ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233A3D7-235A-1BF4-A65D-D999FA91DAFF}"/>
              </a:ext>
            </a:extLst>
          </p:cNvPr>
          <p:cNvSpPr txBox="1"/>
          <p:nvPr/>
        </p:nvSpPr>
        <p:spPr>
          <a:xfrm>
            <a:off x="1426882" y="1734335"/>
            <a:ext cx="5579069" cy="409342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NPQ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N = PQ ; MQ = NP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N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Q song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MN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P song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P = NQ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,  N, P, Q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8921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 1">
            <a:extLst>
              <a:ext uri="{FF2B5EF4-FFF2-40B4-BE49-F238E27FC236}">
                <a16:creationId xmlns:a16="http://schemas.microsoft.com/office/drawing/2014/main" id="{561D5579-843D-7565-41D1-300D43325504}"/>
              </a:ext>
            </a:extLst>
          </p:cNvPr>
          <p:cNvGrpSpPr/>
          <p:nvPr/>
        </p:nvGrpSpPr>
        <p:grpSpPr>
          <a:xfrm>
            <a:off x="1366" y="-69589"/>
            <a:ext cx="6154029" cy="1174215"/>
            <a:chOff x="1750266" y="2093420"/>
            <a:chExt cx="6154029" cy="1174215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FF41B060-BC38-18E4-5819-01F6F933BDB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50266" y="2093420"/>
              <a:ext cx="1174215" cy="1174215"/>
            </a:xfrm>
            <a:prstGeom prst="rect">
              <a:avLst/>
            </a:prstGeom>
          </p:spPr>
        </p:pic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A01BE23A-9CD5-79CC-3C1A-D20D24FD6ED2}"/>
                </a:ext>
              </a:extLst>
            </p:cNvPr>
            <p:cNvSpPr txBox="1"/>
            <p:nvPr/>
          </p:nvSpPr>
          <p:spPr>
            <a:xfrm>
              <a:off x="3131835" y="2449694"/>
              <a:ext cx="4772460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3000" b="1" dirty="0">
                  <a:solidFill>
                    <a:srgbClr val="A1856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—</a:t>
              </a:r>
              <a:r>
                <a:rPr kumimoji="1" lang="vi-VN" altLang="zh-CN" sz="3000" b="1" dirty="0">
                  <a:solidFill>
                    <a:srgbClr val="A1856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hận biết hình chữ nhật</a:t>
              </a:r>
              <a:endParaRPr kumimoji="1" lang="zh-CN" altLang="en-US" sz="3000" b="1" dirty="0">
                <a:solidFill>
                  <a:srgbClr val="A185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04B96AE9-1A35-4B9A-C892-57391F859036}"/>
              </a:ext>
            </a:extLst>
          </p:cNvPr>
          <p:cNvSpPr/>
          <p:nvPr/>
        </p:nvSpPr>
        <p:spPr>
          <a:xfrm>
            <a:off x="881081" y="1552682"/>
            <a:ext cx="3654343" cy="622254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t</a:t>
            </a:r>
            <a:endParaRPr lang="en-US" sz="3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79320A49-BF18-7038-5A39-C5FA2027E4B3}"/>
              </a:ext>
            </a:extLst>
          </p:cNvPr>
          <p:cNvSpPr/>
          <p:nvPr/>
        </p:nvSpPr>
        <p:spPr>
          <a:xfrm>
            <a:off x="881081" y="2497810"/>
            <a:ext cx="9579630" cy="3867479"/>
          </a:xfrm>
          <a:prstGeom prst="round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spcAft>
                <a:spcPts val="1800"/>
              </a:spcAft>
            </a:pPr>
            <a:r>
              <a:rPr lang="vi-VN" sz="3600" dirty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 có:</a:t>
            </a:r>
          </a:p>
          <a:p>
            <a:pPr>
              <a:spcAft>
                <a:spcPts val="1800"/>
              </a:spcAft>
            </a:pPr>
            <a:r>
              <a:rPr lang="vi-VN" sz="3600" dirty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Hai cạnh đối bằng nhau;</a:t>
            </a:r>
          </a:p>
          <a:p>
            <a:pPr>
              <a:spcAft>
                <a:spcPts val="1800"/>
              </a:spcAft>
            </a:pPr>
            <a:r>
              <a:rPr lang="vi-VN" sz="3600" dirty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Hai cạnh đối song song với nhau; </a:t>
            </a:r>
          </a:p>
          <a:p>
            <a:pPr>
              <a:spcAft>
                <a:spcPts val="1800"/>
              </a:spcAft>
            </a:pPr>
            <a:r>
              <a:rPr lang="vi-VN" sz="3600" dirty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Hai đường chéo bằng nhau;</a:t>
            </a:r>
          </a:p>
          <a:p>
            <a:pPr>
              <a:spcAft>
                <a:spcPts val="1800"/>
              </a:spcAft>
            </a:pPr>
            <a:r>
              <a:rPr lang="vi-VN" sz="3600" dirty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Bốn góc ở các đỉnh đều là góc vuông.</a:t>
            </a:r>
          </a:p>
        </p:txBody>
      </p:sp>
    </p:spTree>
    <p:extLst>
      <p:ext uri="{BB962C8B-B14F-4D97-AF65-F5344CB8AC3E}">
        <p14:creationId xmlns:p14="http://schemas.microsoft.com/office/powerpoint/2010/main" val="3747241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 1">
            <a:extLst>
              <a:ext uri="{FF2B5EF4-FFF2-40B4-BE49-F238E27FC236}">
                <a16:creationId xmlns:a16="http://schemas.microsoft.com/office/drawing/2014/main" id="{0E653C41-9D39-EF2F-9A3D-C1170E62F134}"/>
              </a:ext>
            </a:extLst>
          </p:cNvPr>
          <p:cNvGrpSpPr/>
          <p:nvPr/>
        </p:nvGrpSpPr>
        <p:grpSpPr>
          <a:xfrm>
            <a:off x="80910" y="0"/>
            <a:ext cx="4990249" cy="1174215"/>
            <a:chOff x="1750266" y="2093420"/>
            <a:chExt cx="4990249" cy="1174215"/>
          </a:xfrm>
        </p:grpSpPr>
        <p:pic>
          <p:nvPicPr>
            <p:cNvPr id="4" name="图片 2">
              <a:extLst>
                <a:ext uri="{FF2B5EF4-FFF2-40B4-BE49-F238E27FC236}">
                  <a16:creationId xmlns:a16="http://schemas.microsoft.com/office/drawing/2014/main" id="{5121742D-D8ED-65D7-455A-1FA146677E7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50266" y="2093420"/>
              <a:ext cx="1174215" cy="1174215"/>
            </a:xfrm>
            <a:prstGeom prst="rect">
              <a:avLst/>
            </a:prstGeom>
          </p:spPr>
        </p:pic>
        <p:sp>
          <p:nvSpPr>
            <p:cNvPr id="5" name="文本框 3">
              <a:extLst>
                <a:ext uri="{FF2B5EF4-FFF2-40B4-BE49-F238E27FC236}">
                  <a16:creationId xmlns:a16="http://schemas.microsoft.com/office/drawing/2014/main" id="{EBF5F708-386F-DD29-1BAD-CB9C4AC7A611}"/>
                </a:ext>
              </a:extLst>
            </p:cNvPr>
            <p:cNvSpPr txBox="1"/>
            <p:nvPr/>
          </p:nvSpPr>
          <p:spPr>
            <a:xfrm>
              <a:off x="3131835" y="2449694"/>
              <a:ext cx="3608680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vi-VN" altLang="zh-CN" sz="3000" b="1" dirty="0">
                  <a:solidFill>
                    <a:srgbClr val="A1856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3000" b="1" dirty="0">
                  <a:solidFill>
                    <a:srgbClr val="A1856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—</a:t>
              </a:r>
              <a:r>
                <a:rPr kumimoji="1" lang="vi-VN" altLang="zh-CN" sz="3000" b="1" dirty="0">
                  <a:solidFill>
                    <a:srgbClr val="A1856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ẽ hình chữ nhật</a:t>
              </a:r>
              <a:endParaRPr kumimoji="1" lang="zh-CN" altLang="en-US" sz="3000" b="1" dirty="0">
                <a:solidFill>
                  <a:srgbClr val="A185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884E8CD6-AAC6-A098-F75F-0F8949A22C33}"/>
              </a:ext>
            </a:extLst>
          </p:cNvPr>
          <p:cNvSpPr txBox="1"/>
          <p:nvPr/>
        </p:nvSpPr>
        <p:spPr>
          <a:xfrm>
            <a:off x="539051" y="1422942"/>
            <a:ext cx="10458040" cy="126188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3800" dirty="0" err="1">
                <a:solidFill>
                  <a:srgbClr val="1B1B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800" dirty="0">
                <a:solidFill>
                  <a:srgbClr val="1B1B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1B1B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800" dirty="0">
                <a:solidFill>
                  <a:srgbClr val="1B1B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800" dirty="0" err="1">
                <a:solidFill>
                  <a:srgbClr val="1B1B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3800" dirty="0">
                <a:solidFill>
                  <a:srgbClr val="1B1B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ê </a:t>
            </a:r>
            <a:r>
              <a:rPr lang="en-US" sz="3800" dirty="0" err="1">
                <a:solidFill>
                  <a:srgbClr val="1B1B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</a:t>
            </a:r>
            <a:r>
              <a:rPr lang="en-US" sz="3800" dirty="0">
                <a:solidFill>
                  <a:srgbClr val="1B1B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1B1B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800" dirty="0">
                <a:solidFill>
                  <a:srgbClr val="1B1B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1B1B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800" dirty="0">
                <a:solidFill>
                  <a:srgbClr val="1B1B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1B1B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800" dirty="0">
                <a:solidFill>
                  <a:srgbClr val="1B1B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1B1B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800" dirty="0">
                <a:solidFill>
                  <a:srgbClr val="1B1B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D, </a:t>
            </a:r>
            <a:r>
              <a:rPr lang="en-US" sz="3800" dirty="0" err="1">
                <a:solidFill>
                  <a:srgbClr val="1B1B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800" dirty="0">
                <a:solidFill>
                  <a:srgbClr val="1B1B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</a:t>
            </a:r>
            <a:r>
              <a:rPr lang="vi-VN" sz="3800" dirty="0">
                <a:solidFill>
                  <a:srgbClr val="1B1B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			    </a:t>
            </a:r>
            <a:r>
              <a:rPr lang="en-US" sz="3800" dirty="0" err="1">
                <a:solidFill>
                  <a:srgbClr val="1B1B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3800" dirty="0">
              <a:solidFill>
                <a:srgbClr val="1B1B9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FEF26D9-F965-E367-A505-086A001927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2088" y="2096404"/>
          <a:ext cx="20494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177480" progId="Equation.DSMT4">
                  <p:embed/>
                </p:oleObj>
              </mc:Choice>
              <mc:Fallback>
                <p:oleObj name="Equation" r:id="rId3" imgW="68580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F3FCABB-B7B7-441C-8A39-39B8A93BC4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42088" y="2096404"/>
                        <a:ext cx="2049462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583B49B-8A22-999A-4EF4-83296B1D24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8905" y="2096404"/>
          <a:ext cx="20891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98400" imgH="177480" progId="Equation.DSMT4">
                  <p:embed/>
                </p:oleObj>
              </mc:Choice>
              <mc:Fallback>
                <p:oleObj name="Equation" r:id="rId5" imgW="69840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DF6E3CD5-66F7-4F5A-9CF6-52E52DBF44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48905" y="2096404"/>
                        <a:ext cx="2089150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9205FBD3-8925-8A26-2400-7AAE1945D948}"/>
              </a:ext>
            </a:extLst>
          </p:cNvPr>
          <p:cNvSpPr/>
          <p:nvPr/>
        </p:nvSpPr>
        <p:spPr>
          <a:xfrm>
            <a:off x="673130" y="3219435"/>
            <a:ext cx="2233061" cy="567890"/>
          </a:xfrm>
          <a:prstGeom prst="roundRect">
            <a:avLst/>
          </a:prstGeom>
          <a:solidFill>
            <a:srgbClr val="FFD347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 CỤ</a:t>
            </a:r>
          </a:p>
        </p:txBody>
      </p:sp>
      <p:pic>
        <p:nvPicPr>
          <p:cNvPr id="10" name="Picture 2" descr="Pencil Vector Resource [Free] | Pencil, Pencil png, Picture icon">
            <a:extLst>
              <a:ext uri="{FF2B5EF4-FFF2-40B4-BE49-F238E27FC236}">
                <a16:creationId xmlns:a16="http://schemas.microsoft.com/office/drawing/2014/main" id="{18BE2078-3B3C-FB25-1619-53B22FA490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6568" y="3228914"/>
            <a:ext cx="1318877" cy="1317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 descr="A picture containing text, device, measuring stick&#10;&#10;Description automatically generated">
            <a:extLst>
              <a:ext uri="{FF2B5EF4-FFF2-40B4-BE49-F238E27FC236}">
                <a16:creationId xmlns:a16="http://schemas.microsoft.com/office/drawing/2014/main" id="{3AE75934-2B21-BEA0-B10D-CE7D8AA3435C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17562" b="19327"/>
          <a:stretch/>
        </p:blipFill>
        <p:spPr>
          <a:xfrm>
            <a:off x="3816868" y="4751877"/>
            <a:ext cx="2709680" cy="1710101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9014E29D-5D38-A360-957A-F3A604634E0A}"/>
              </a:ext>
            </a:extLst>
          </p:cNvPr>
          <p:cNvSpPr txBox="1"/>
          <p:nvPr/>
        </p:nvSpPr>
        <p:spPr>
          <a:xfrm>
            <a:off x="6533563" y="3595202"/>
            <a:ext cx="26276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3200" dirty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ì</a:t>
            </a:r>
            <a:endParaRPr lang="en-US" sz="3200" dirty="0">
              <a:solidFill>
                <a:srgbClr val="1F4E7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03CEA60-B694-EC6F-34DF-1A3BA6FC3604}"/>
              </a:ext>
            </a:extLst>
          </p:cNvPr>
          <p:cNvSpPr txBox="1"/>
          <p:nvPr/>
        </p:nvSpPr>
        <p:spPr>
          <a:xfrm>
            <a:off x="6532255" y="5314539"/>
            <a:ext cx="26276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Ê </a:t>
            </a:r>
            <a:r>
              <a:rPr lang="en-US" sz="3200" dirty="0" err="1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</a:t>
            </a:r>
            <a:endParaRPr lang="en-US" sz="3200" dirty="0">
              <a:solidFill>
                <a:srgbClr val="1F4E7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6719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 1">
            <a:extLst>
              <a:ext uri="{FF2B5EF4-FFF2-40B4-BE49-F238E27FC236}">
                <a16:creationId xmlns:a16="http://schemas.microsoft.com/office/drawing/2014/main" id="{7FA41910-4CF4-A3D9-A9DB-7E9E6FF1A377}"/>
              </a:ext>
            </a:extLst>
          </p:cNvPr>
          <p:cNvGrpSpPr/>
          <p:nvPr/>
        </p:nvGrpSpPr>
        <p:grpSpPr>
          <a:xfrm>
            <a:off x="37942" y="-106165"/>
            <a:ext cx="4990249" cy="1174215"/>
            <a:chOff x="1750266" y="2093420"/>
            <a:chExt cx="4990249" cy="1174215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79952088-F157-6B19-C056-BD904452AB6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50266" y="2093420"/>
              <a:ext cx="1174215" cy="1174215"/>
            </a:xfrm>
            <a:prstGeom prst="rect">
              <a:avLst/>
            </a:prstGeom>
          </p:spPr>
        </p:pic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3E694FFF-2D89-582B-A47C-E5BAF43B85C2}"/>
                </a:ext>
              </a:extLst>
            </p:cNvPr>
            <p:cNvSpPr txBox="1"/>
            <p:nvPr/>
          </p:nvSpPr>
          <p:spPr>
            <a:xfrm>
              <a:off x="3131835" y="2449694"/>
              <a:ext cx="3608680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vi-VN" altLang="zh-CN" sz="3000" b="1" dirty="0">
                  <a:solidFill>
                    <a:srgbClr val="A1856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3000" b="1" dirty="0">
                  <a:solidFill>
                    <a:srgbClr val="A1856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—</a:t>
              </a:r>
              <a:r>
                <a:rPr kumimoji="1" lang="vi-VN" altLang="zh-CN" sz="3000" b="1" dirty="0">
                  <a:solidFill>
                    <a:srgbClr val="A1856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ẽ hình chữ nhật</a:t>
              </a:r>
              <a:endParaRPr kumimoji="1" lang="zh-CN" altLang="en-US" sz="3000" b="1" dirty="0">
                <a:solidFill>
                  <a:srgbClr val="A185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D20957BC-2E11-4EE3-577A-F4B9559CBAEC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b="5330"/>
          <a:stretch/>
        </p:blipFill>
        <p:spPr>
          <a:xfrm>
            <a:off x="3107417" y="1584998"/>
            <a:ext cx="7726689" cy="489579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832EF79-C388-ED49-4AC1-E1ADEC0C58F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45154" y="1702255"/>
            <a:ext cx="533980" cy="413660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5BAC940-4A21-2DDC-BC2F-F2F70A38770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50921" y="1641972"/>
            <a:ext cx="533981" cy="4136601"/>
          </a:xfrm>
          <a:prstGeom prst="rect">
            <a:avLst/>
          </a:prstGeom>
        </p:spPr>
      </p:pic>
      <p:pic>
        <p:nvPicPr>
          <p:cNvPr id="8" name="Picture 2">
            <a:extLst>
              <a:ext uri="{FF2B5EF4-FFF2-40B4-BE49-F238E27FC236}">
                <a16:creationId xmlns:a16="http://schemas.microsoft.com/office/drawing/2014/main" id="{B5A2410F-4092-0EEC-2D88-3251ECF3CD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0313" y="116586"/>
            <a:ext cx="3355851" cy="56211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7D72989-C1FC-DCCE-969D-8991C35A61B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02971" y="2001099"/>
            <a:ext cx="2614940" cy="21506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6819606-F289-AF89-B2DD-EF4980E05BAE}"/>
              </a:ext>
            </a:extLst>
          </p:cNvPr>
          <p:cNvSpPr txBox="1"/>
          <p:nvPr/>
        </p:nvSpPr>
        <p:spPr>
          <a:xfrm>
            <a:off x="775133" y="2460549"/>
            <a:ext cx="14890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i="1" dirty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</a:t>
            </a:r>
            <a:r>
              <a:rPr lang="en-US" sz="2800" b="1" i="1" dirty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1</a:t>
            </a:r>
          </a:p>
        </p:txBody>
      </p:sp>
      <p:pic>
        <p:nvPicPr>
          <p:cNvPr id="11" name="Picture 2">
            <a:extLst>
              <a:ext uri="{FF2B5EF4-FFF2-40B4-BE49-F238E27FC236}">
                <a16:creationId xmlns:a16="http://schemas.microsoft.com/office/drawing/2014/main" id="{B99D30EA-BF03-B318-C86F-704D86F7E7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4847397" y="2018217"/>
            <a:ext cx="3395464" cy="56382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4">
            <a:extLst>
              <a:ext uri="{FF2B5EF4-FFF2-40B4-BE49-F238E27FC236}">
                <a16:creationId xmlns:a16="http://schemas.microsoft.com/office/drawing/2014/main" id="{FD61875B-0F0C-E4BF-2131-A5E76E2FE6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9630" y="98474"/>
            <a:ext cx="3392742" cy="56824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E55B3EA2-BDF7-F95E-9A28-CC43A33202C6}"/>
              </a:ext>
            </a:extLst>
          </p:cNvPr>
          <p:cNvSpPr txBox="1"/>
          <p:nvPr/>
        </p:nvSpPr>
        <p:spPr>
          <a:xfrm>
            <a:off x="775133" y="2983769"/>
            <a:ext cx="14890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i="1" dirty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</a:t>
            </a:r>
            <a:r>
              <a:rPr lang="en-US" sz="2800" b="1" i="1" dirty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7E9C6E3-3A06-02B0-6FF6-574D116135FC}"/>
              </a:ext>
            </a:extLst>
          </p:cNvPr>
          <p:cNvSpPr txBox="1"/>
          <p:nvPr/>
        </p:nvSpPr>
        <p:spPr>
          <a:xfrm>
            <a:off x="753207" y="3506989"/>
            <a:ext cx="14890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i="1" dirty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</a:t>
            </a:r>
            <a:r>
              <a:rPr lang="en-US" sz="2800" b="1" i="1" dirty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3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9E37134-B1B0-D573-F378-D82892647981}"/>
              </a:ext>
            </a:extLst>
          </p:cNvPr>
          <p:cNvSpPr txBox="1"/>
          <p:nvPr/>
        </p:nvSpPr>
        <p:spPr>
          <a:xfrm>
            <a:off x="775134" y="4030209"/>
            <a:ext cx="14890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i="1" dirty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</a:t>
            </a:r>
            <a:r>
              <a:rPr lang="en-US" sz="2800" b="1" i="1" dirty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4</a:t>
            </a:r>
          </a:p>
        </p:txBody>
      </p:sp>
      <p:pic>
        <p:nvPicPr>
          <p:cNvPr id="16" name="Picture 6">
            <a:extLst>
              <a:ext uri="{FF2B5EF4-FFF2-40B4-BE49-F238E27FC236}">
                <a16:creationId xmlns:a16="http://schemas.microsoft.com/office/drawing/2014/main" id="{5086A1EA-0DB2-4A9D-55F9-1C8CEF291A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0290" y="5412704"/>
            <a:ext cx="1733550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14450696-C6EE-D7B1-708A-7021296A22B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422020" y="5554982"/>
            <a:ext cx="3059403" cy="565861"/>
          </a:xfrm>
          <a:prstGeom prst="rect">
            <a:avLst/>
          </a:prstGeom>
        </p:spPr>
      </p:pic>
      <p:pic>
        <p:nvPicPr>
          <p:cNvPr id="18" name="Picture 8">
            <a:extLst>
              <a:ext uri="{FF2B5EF4-FFF2-40B4-BE49-F238E27FC236}">
                <a16:creationId xmlns:a16="http://schemas.microsoft.com/office/drawing/2014/main" id="{BFFAA6DF-DEE4-4F6D-13BB-18FC7CA7AA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4996" y="4146524"/>
            <a:ext cx="1495425" cy="1476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0">
            <a:extLst>
              <a:ext uri="{FF2B5EF4-FFF2-40B4-BE49-F238E27FC236}">
                <a16:creationId xmlns:a16="http://schemas.microsoft.com/office/drawing/2014/main" id="{F1961168-5DEC-328F-C4C7-4305A73BEF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3856" y="3103039"/>
            <a:ext cx="1771650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85136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9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8" presetClass="entr" presetSubtype="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3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00091 -0.00394 L 0.20105 3.7037E-7 " pathEditMode="relative" rAng="0" ptsTypes="AA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91" y="185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3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566 0.02083 L 0.0237 -0.49815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" y="-25949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3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" decel="100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9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2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64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13008 0.17246 L -0.12565 -0.34375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1" y="-2581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4500"/>
                            </p:stCondLst>
                            <p:childTnLst>
                              <p:par>
                                <p:cTn id="77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4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18" presetClass="entr" presetSubtype="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63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32786 -0.34375 L -0.13489 -0.34375 " pathEditMode="relative" rAng="0" ptsTypes="AA">
                                      <p:cBhvr>
                                        <p:cTn id="95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48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3500"/>
                            </p:stCondLst>
                            <p:childTnLst>
                              <p:par>
                                <p:cTn id="97" presetID="2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8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4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 1">
            <a:extLst>
              <a:ext uri="{FF2B5EF4-FFF2-40B4-BE49-F238E27FC236}">
                <a16:creationId xmlns:a16="http://schemas.microsoft.com/office/drawing/2014/main" id="{3047C0C0-B481-95F5-D900-BC28652E390B}"/>
              </a:ext>
            </a:extLst>
          </p:cNvPr>
          <p:cNvGrpSpPr/>
          <p:nvPr/>
        </p:nvGrpSpPr>
        <p:grpSpPr>
          <a:xfrm>
            <a:off x="1366" y="-124453"/>
            <a:ext cx="4990249" cy="1174215"/>
            <a:chOff x="1750266" y="2093420"/>
            <a:chExt cx="4990249" cy="1174215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8CD92319-3B47-CE91-7B6F-834BAF8CB87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50266" y="2093420"/>
              <a:ext cx="1174215" cy="1174215"/>
            </a:xfrm>
            <a:prstGeom prst="rect">
              <a:avLst/>
            </a:prstGeom>
          </p:spPr>
        </p:pic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B1AAB3F6-2E45-2D51-BD0E-6D81D7131AB9}"/>
                </a:ext>
              </a:extLst>
            </p:cNvPr>
            <p:cNvSpPr txBox="1"/>
            <p:nvPr/>
          </p:nvSpPr>
          <p:spPr>
            <a:xfrm>
              <a:off x="3131835" y="2449694"/>
              <a:ext cx="3608680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vi-VN" altLang="zh-CN" sz="3000" b="1" dirty="0">
                  <a:solidFill>
                    <a:srgbClr val="A1856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3000" b="1" dirty="0">
                  <a:solidFill>
                    <a:srgbClr val="A1856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—</a:t>
              </a:r>
              <a:r>
                <a:rPr kumimoji="1" lang="vi-VN" altLang="zh-CN" sz="3000" b="1" dirty="0">
                  <a:solidFill>
                    <a:srgbClr val="A1856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ẽ hình chữ nhật</a:t>
              </a:r>
              <a:endParaRPr kumimoji="1" lang="zh-CN" altLang="en-US" sz="3000" b="1" dirty="0">
                <a:solidFill>
                  <a:srgbClr val="A185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8651F167-1BD0-A546-90F1-974E69603271}"/>
              </a:ext>
            </a:extLst>
          </p:cNvPr>
          <p:cNvSpPr txBox="1"/>
          <p:nvPr/>
        </p:nvSpPr>
        <p:spPr>
          <a:xfrm>
            <a:off x="703062" y="785819"/>
            <a:ext cx="10785875" cy="35548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sz="3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ê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e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= 6</a:t>
            </a:r>
            <a:r>
              <a:rPr lang="en-US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</a:p>
          <a:p>
            <a:pPr algn="just">
              <a:spcAft>
                <a:spcPts val="600"/>
              </a:spcAft>
            </a:pPr>
            <a:r>
              <a:rPr lang="en-US" sz="3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ê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e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ê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e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,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ê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e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D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 cm</a:t>
            </a:r>
          </a:p>
          <a:p>
            <a:pPr algn="just">
              <a:spcAft>
                <a:spcPts val="600"/>
              </a:spcAft>
            </a:pPr>
            <a:r>
              <a:rPr lang="en-US" sz="3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oay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ê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e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cm</a:t>
            </a:r>
          </a:p>
          <a:p>
            <a:pPr algn="just"/>
            <a:r>
              <a:rPr lang="en-US" sz="3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D</a:t>
            </a: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09D8E62E-3943-1062-4848-3B153171ACE4}"/>
              </a:ext>
            </a:extLst>
          </p:cNvPr>
          <p:cNvSpPr/>
          <p:nvPr/>
        </p:nvSpPr>
        <p:spPr>
          <a:xfrm>
            <a:off x="588473" y="4760263"/>
            <a:ext cx="7291633" cy="119207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: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ê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e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GH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 cm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 cm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88C8BE8-C855-FF85-FA32-7D195AC6226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508334" y="3841756"/>
            <a:ext cx="2980603" cy="2303194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1331840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</p:bldLst>
  </p:timing>
</p:sld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Angles">
  <a:themeElements>
    <a:clrScheme name="Angles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Angles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微软雅黑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ＭＳ Ｐゴシック"/>
        <a:font script="Hang" typeface="맑은 고딕"/>
        <a:font script="Hans" typeface="隶书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ngle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0000"/>
                <a:shade val="85000"/>
              </a:schemeClr>
              <a:schemeClr val="phClr">
                <a:tint val="95000"/>
                <a:shade val="99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3000"/>
                <a:shade val="85000"/>
              </a:schemeClr>
              <a:schemeClr val="phClr">
                <a:tint val="96000"/>
                <a:shade val="99000"/>
              </a:schemeClr>
            </a:duotone>
          </a:blip>
          <a:tile tx="0" ty="0" sx="90000" sy="90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8</TotalTime>
  <Words>1475</Words>
  <Application>Microsoft Office PowerPoint</Application>
  <PresentationFormat>Widescreen</PresentationFormat>
  <Paragraphs>165</Paragraphs>
  <Slides>28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41" baseType="lpstr">
      <vt:lpstr>微软雅黑</vt:lpstr>
      <vt:lpstr>Arial</vt:lpstr>
      <vt:lpstr>Calibri</vt:lpstr>
      <vt:lpstr>Calibri Light</vt:lpstr>
      <vt:lpstr>Cambria Math</vt:lpstr>
      <vt:lpstr>Franklin Gothic Book</vt:lpstr>
      <vt:lpstr>Franklin Gothic Medium</vt:lpstr>
      <vt:lpstr>Times New Roman</vt:lpstr>
      <vt:lpstr>Wingdings</vt:lpstr>
      <vt:lpstr>Office Theme</vt:lpstr>
      <vt:lpstr>Angles</vt:lpstr>
      <vt:lpstr>Equation</vt:lpstr>
      <vt:lpstr>Bitmap 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nguyen hong hanh</cp:lastModifiedBy>
  <cp:revision>8</cp:revision>
  <dcterms:created xsi:type="dcterms:W3CDTF">2021-08-27T12:00:24Z</dcterms:created>
  <dcterms:modified xsi:type="dcterms:W3CDTF">2024-10-30T02:50:08Z</dcterms:modified>
</cp:coreProperties>
</file>